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DE955C" w14:textId="6E096D2B" w:rsidR="006638B6" w:rsidRPr="006638B6" w:rsidRDefault="006638B6" w:rsidP="00653587">
      <w:pPr>
        <w:spacing w:after="120" w:line="240" w:lineRule="auto"/>
        <w:outlineLvl w:val="0"/>
        <w:rPr>
          <w:rFonts w:ascii="Times New Roman" w:eastAsia="Times New Roman" w:hAnsi="Times New Roman" w:cs="Times New Roman"/>
          <w:b/>
          <w:bCs/>
          <w:color w:val="1F1F1F"/>
          <w:kern w:val="36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36"/>
          <w:lang w:eastAsia="vi-VN"/>
          <w14:ligatures w14:val="none"/>
        </w:rPr>
        <w:t>PHẦN 1: GIÁO ÁN LÝ THUYẾT (02 TIẾT)</w:t>
      </w:r>
    </w:p>
    <w:p w14:paraId="2F149C67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TRƯỜNG: THCS ...........................................................</w:t>
      </w:r>
    </w:p>
    <w:p w14:paraId="44C0D4D0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TỔ: KHOA HỌC TỰ NHIÊN (TOÁN)</w:t>
      </w:r>
    </w:p>
    <w:p w14:paraId="34B10EA6" w14:textId="77777777" w:rsidR="006638B6" w:rsidRPr="006638B6" w:rsidRDefault="006638B6" w:rsidP="0065358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KẾ HOẠCH BÀI DẠY</w:t>
      </w:r>
    </w:p>
    <w:p w14:paraId="078BBD0A" w14:textId="77777777" w:rsidR="006638B6" w:rsidRPr="006638B6" w:rsidRDefault="006638B6" w:rsidP="0065358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Tên bài học: TẬP HỢP CÁC SỐ HỮU TỈ</w:t>
      </w:r>
    </w:p>
    <w:p w14:paraId="16DFEE18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Môn học: Toán; Lớp: 7</w:t>
      </w:r>
    </w:p>
    <w:p w14:paraId="27BDD0CF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Thời lượng: 02 tiết</w:t>
      </w:r>
    </w:p>
    <w:p w14:paraId="3800509E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(Tiết 1: Khái niệm số hữu tỉ; Tiết 2: Biểu diễn và thứ tự trên trục số)</w:t>
      </w:r>
    </w:p>
    <w:p w14:paraId="7F2198CF" w14:textId="77777777" w:rsidR="006638B6" w:rsidRPr="006638B6" w:rsidRDefault="006638B6" w:rsidP="00653587">
      <w:pPr>
        <w:spacing w:after="120" w:line="240" w:lineRule="auto"/>
        <w:outlineLvl w:val="2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I. MỤC TIÊU BÀI DẠY</w:t>
      </w:r>
    </w:p>
    <w:p w14:paraId="46F02E1E" w14:textId="77777777" w:rsidR="006638B6" w:rsidRPr="006638B6" w:rsidRDefault="006638B6" w:rsidP="00653587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1. Về kiến thức:</w:t>
      </w:r>
    </w:p>
    <w:p w14:paraId="0726048D" w14:textId="09210992" w:rsidR="006638B6" w:rsidRPr="006638B6" w:rsidRDefault="006638B6" w:rsidP="0065358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Nhận biết được số hữu tỉ và tập hợp các số hữu tỉ (</w:t>
      </w:r>
      <w:r w:rsidR="00653587" w:rsidRPr="00653587">
        <w:rPr>
          <w:rFonts w:ascii="Times New Roman" w:hAnsi="Times New Roman" w:cs="Times New Roman"/>
          <w:position w:val="-10"/>
        </w:rPr>
        <w:object w:dxaOrig="260" w:dyaOrig="320" w14:anchorId="005A38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7" o:title=""/>
          </v:shape>
          <o:OLEObject Type="Embed" ProgID="Equation.DSMT4" ShapeID="_x0000_i1025" DrawAspect="Content" ObjectID="_1828473232" r:id="rId8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58894BEB" w14:textId="5A3921AB" w:rsidR="006638B6" w:rsidRPr="006638B6" w:rsidRDefault="006638B6" w:rsidP="0065358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Nhận biết được mối quan hệ giữa các tập hợp số: </w:t>
      </w:r>
      <w:r w:rsidR="00653587" w:rsidRPr="00653587">
        <w:rPr>
          <w:rFonts w:ascii="Times New Roman" w:hAnsi="Times New Roman" w:cs="Times New Roman"/>
          <w:position w:val="-10"/>
        </w:rPr>
        <w:object w:dxaOrig="1160" w:dyaOrig="320" w14:anchorId="48E3975C">
          <v:shape id="_x0000_i1026" type="#_x0000_t75" style="width:57.75pt;height:15.75pt" o:ole="">
            <v:imagedata r:id="rId9" o:title=""/>
          </v:shape>
          <o:OLEObject Type="Embed" ProgID="Equation.DSMT4" ShapeID="_x0000_i1026" DrawAspect="Content" ObjectID="_1828473233" r:id="rId10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26326724" w14:textId="77777777" w:rsidR="006638B6" w:rsidRPr="006638B6" w:rsidRDefault="006638B6" w:rsidP="00653587">
      <w:pPr>
        <w:numPr>
          <w:ilvl w:val="0"/>
          <w:numId w:val="1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iết cách biểu diễn số hữu tỉ trên trục số.</w:t>
      </w:r>
    </w:p>
    <w:p w14:paraId="76AB91B6" w14:textId="77777777" w:rsidR="006638B6" w:rsidRPr="006638B6" w:rsidRDefault="006638B6" w:rsidP="00653587">
      <w:pPr>
        <w:numPr>
          <w:ilvl w:val="0"/>
          <w:numId w:val="1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iết so sánh hai số hữu tỉ.</w:t>
      </w:r>
    </w:p>
    <w:p w14:paraId="2F01F7D1" w14:textId="77777777" w:rsidR="006638B6" w:rsidRPr="006638B6" w:rsidRDefault="006638B6" w:rsidP="00653587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2. Về năng lực:</w:t>
      </w:r>
    </w:p>
    <w:p w14:paraId="798CDAC6" w14:textId="77777777" w:rsidR="006638B6" w:rsidRPr="006638B6" w:rsidRDefault="006638B6" w:rsidP="0065358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Năng lực chung:</w:t>
      </w:r>
    </w:p>
    <w:p w14:paraId="2BB1D392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Tự chủ và tự học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hủ động tìm hiểu cách chuyển đổi giữa số thập phân và phân số.</w:t>
      </w:r>
    </w:p>
    <w:p w14:paraId="600E4268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Giao tiếp và hợp tác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Thảo luận nhóm hiệu quả để giải quyết các nhiệm vụ học tập.</w:t>
      </w:r>
    </w:p>
    <w:p w14:paraId="1E167CBB" w14:textId="77777777" w:rsidR="006638B6" w:rsidRPr="006638B6" w:rsidRDefault="006638B6" w:rsidP="0065358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Năng lực đặc thù môn Toán:</w:t>
      </w:r>
    </w:p>
    <w:p w14:paraId="5FBBC974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Tư duy và lập luận toán học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Nhận diện và phân loại được các số thuộc tập hợp nào.</w:t>
      </w:r>
    </w:p>
    <w:p w14:paraId="422C57D5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Mô hình hóa toán học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Giải quyết bài toán thực tế về chỉ số sức khỏe (WHtR).</w:t>
      </w:r>
    </w:p>
    <w:p w14:paraId="3A326769" w14:textId="77777777" w:rsidR="006638B6" w:rsidRPr="006638B6" w:rsidRDefault="006638B6" w:rsidP="0065358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Năng lực số (Tích hợp sâu):</w:t>
      </w:r>
    </w:p>
    <w:p w14:paraId="3AB6099A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Sử dụng thiết bị số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ử dụng thành thạo máy tính cầm tay để chuyển đổi nhanh giữa số thập phân và phân số tối giản.</w:t>
      </w:r>
    </w:p>
    <w:p w14:paraId="749B2658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Khai thác phần mềm/Học liệu số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Quan sát mô phỏng trục số động (trên GeoGebra hoặc PowerPoint) để hiểu rõ vị trí điểm biểu diễn.</w:t>
      </w:r>
    </w:p>
    <w:p w14:paraId="7F1AF028" w14:textId="77777777" w:rsidR="006638B6" w:rsidRPr="006638B6" w:rsidRDefault="006638B6" w:rsidP="00653587">
      <w:pPr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Tra cứu thông tin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ử dụng internet (nếu có điều kiện) để tìm hiểu thêm về chuẩn WHtR hoặc các thông số thực tế khác.</w:t>
      </w:r>
    </w:p>
    <w:p w14:paraId="477C27D7" w14:textId="77777777" w:rsidR="006638B6" w:rsidRPr="006638B6" w:rsidRDefault="006638B6" w:rsidP="00653587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3. Về phẩm chất:</w:t>
      </w:r>
    </w:p>
    <w:p w14:paraId="01113FF2" w14:textId="77777777" w:rsidR="006638B6" w:rsidRPr="006638B6" w:rsidRDefault="006638B6" w:rsidP="0065358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Chăm chỉ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Tích cực thực hiện các phép tính.</w:t>
      </w:r>
    </w:p>
    <w:p w14:paraId="0DCEDC6B" w14:textId="77777777" w:rsidR="006638B6" w:rsidRPr="006638B6" w:rsidRDefault="006638B6" w:rsidP="0065358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Trách nhiệm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ó ý thức chăm sóc sức khỏe bản thân (qua bài toán mở đầu).</w:t>
      </w:r>
    </w:p>
    <w:p w14:paraId="53EA9C82" w14:textId="77777777" w:rsidR="006638B6" w:rsidRPr="006638B6" w:rsidRDefault="006638B6" w:rsidP="0065358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Trung thực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Báo cáo đúng kết quả tính toán và kết quả thảo luận.</w:t>
      </w:r>
    </w:p>
    <w:p w14:paraId="6A830FF0" w14:textId="77777777" w:rsidR="006638B6" w:rsidRPr="006638B6" w:rsidRDefault="006638B6" w:rsidP="00653587">
      <w:pPr>
        <w:spacing w:after="120" w:line="240" w:lineRule="auto"/>
        <w:outlineLvl w:val="2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II. THIẾT BỊ DẠY HỌC VÀ HỌC LIỆU</w:t>
      </w:r>
    </w:p>
    <w:p w14:paraId="41075124" w14:textId="77777777" w:rsidR="006638B6" w:rsidRPr="006638B6" w:rsidRDefault="006638B6" w:rsidP="0065358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Giáo viên:</w:t>
      </w:r>
    </w:p>
    <w:p w14:paraId="50C09B95" w14:textId="77777777" w:rsidR="006638B6" w:rsidRPr="006638B6" w:rsidRDefault="006638B6" w:rsidP="00653587">
      <w:pPr>
        <w:numPr>
          <w:ilvl w:val="1"/>
          <w:numId w:val="4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KHBD, SGK, Phấn màu, Thước thẳng có chia vạch.</w:t>
      </w:r>
    </w:p>
    <w:p w14:paraId="081D843D" w14:textId="77777777" w:rsidR="006638B6" w:rsidRPr="006638B6" w:rsidRDefault="006638B6" w:rsidP="00653587">
      <w:pPr>
        <w:numPr>
          <w:ilvl w:val="1"/>
          <w:numId w:val="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Thiết bị số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Máy tính (Laptop), Tivi hoặc Máy chiếu.</w:t>
      </w:r>
    </w:p>
    <w:p w14:paraId="6F66DB38" w14:textId="77777777" w:rsidR="006638B6" w:rsidRPr="006638B6" w:rsidRDefault="006638B6" w:rsidP="00653587">
      <w:pPr>
        <w:numPr>
          <w:ilvl w:val="1"/>
          <w:numId w:val="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ọc liệu số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lide bài giảng (PowerPoint), Phần mềm GeoGebra (để vẽ trục số động), Link bài tập trắc nghiệm online (Quizizz/Azota - nếu dùng cuối giờ).</w:t>
      </w:r>
    </w:p>
    <w:p w14:paraId="57F4E2FC" w14:textId="77777777" w:rsidR="006638B6" w:rsidRPr="006638B6" w:rsidRDefault="006638B6" w:rsidP="00653587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lastRenderedPageBreak/>
        <w:t>Học sinh:</w:t>
      </w:r>
    </w:p>
    <w:p w14:paraId="68B4D043" w14:textId="77777777" w:rsidR="006638B6" w:rsidRPr="006638B6" w:rsidRDefault="006638B6" w:rsidP="00653587">
      <w:pPr>
        <w:numPr>
          <w:ilvl w:val="1"/>
          <w:numId w:val="4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SGK, vở ghi, dụng cụ học tập.</w:t>
      </w:r>
    </w:p>
    <w:p w14:paraId="26046FFB" w14:textId="77777777" w:rsidR="00CB5D1F" w:rsidRDefault="006638B6" w:rsidP="00653587">
      <w:pPr>
        <w:numPr>
          <w:ilvl w:val="1"/>
          <w:numId w:val="4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Máy tính cầm tay (Casio/Vinacal...).</w:t>
      </w:r>
    </w:p>
    <w:p w14:paraId="228B2BEE" w14:textId="49DC5DB9" w:rsidR="006638B6" w:rsidRPr="006638B6" w:rsidRDefault="006638B6" w:rsidP="00653587">
      <w:pPr>
        <w:spacing w:after="120" w:line="240" w:lineRule="auto"/>
        <w:outlineLvl w:val="2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III. TIẾN TRÌNH DẠY HỌC</w:t>
      </w:r>
    </w:p>
    <w:p w14:paraId="502109E6" w14:textId="77777777" w:rsidR="006638B6" w:rsidRPr="006638B6" w:rsidRDefault="006638B6" w:rsidP="00653587">
      <w:pPr>
        <w:spacing w:after="120" w:line="240" w:lineRule="auto"/>
        <w:outlineLvl w:val="3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TIẾT 1: KHÁI NIỆM SỐ HỮU TỈ</w:t>
      </w:r>
    </w:p>
    <w:p w14:paraId="1E859E7D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HOẠT ĐỘNG 1. MỞ ĐẦU (5 phút)</w:t>
      </w:r>
    </w:p>
    <w:p w14:paraId="071DE466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a) Mục tiêu: Tạo tình huống mâu thuẫn nhận thức cần mở rộng tập hợp số, kết hợp kiểm tra kỹ năng tính toán số học.</w:t>
      </w:r>
    </w:p>
    <w:p w14:paraId="20CFDF5E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) Nội dung: Bài toán chỉ số WHtR (SGK trang 5).</w:t>
      </w:r>
    </w:p>
    <w:p w14:paraId="61B8E978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c) Sản phẩm: Kết quả tính toán dưới dạng phân số và số thập phân.</w:t>
      </w:r>
    </w:p>
    <w:p w14:paraId="0DE19602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75"/>
        <w:gridCol w:w="2981"/>
      </w:tblGrid>
      <w:tr w:rsidR="006638B6" w:rsidRPr="006638B6" w14:paraId="1E6BA263" w14:textId="77777777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244966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C4AD8C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Dự kiến sản phẩm (Ghi bảng)</w:t>
            </w:r>
          </w:p>
        </w:tc>
      </w:tr>
      <w:tr w:rsidR="006638B6" w:rsidRPr="006638B6" w14:paraId="64C762F6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241841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 nhiệm vụ:</w:t>
            </w:r>
          </w:p>
          <w:p w14:paraId="4675FF56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7D165E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GV chiếu hình ảnh/slide về chỉ số WHtR.</w:t>
            </w:r>
          </w:p>
          <w:p w14:paraId="77400D36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F47C1D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Yêu cầu HS sử dụng </w:t>
            </w: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Máy tính cầm tay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ể tính chỉ số cho:</w:t>
            </w:r>
          </w:p>
          <w:p w14:paraId="2EE3F3E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A10B191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+ Ông An: Bụng 108cm, Cao 180cm.</w:t>
            </w:r>
          </w:p>
          <w:p w14:paraId="6D7900E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624C096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+ Ông Chung: Bụng 70cm, Cao 175cm.</w:t>
            </w:r>
          </w:p>
          <w:p w14:paraId="5AFD218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BFBBBC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Yêu cầu: Viết kết quả dưới dạng phân số tối giản và số thập phân.</w:t>
            </w:r>
          </w:p>
          <w:p w14:paraId="4360115E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7872CF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 nhiệm vụ:</w:t>
            </w:r>
          </w:p>
          <w:p w14:paraId="77D42C0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1AA333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HS thao tác trên máy tính cầm tay.</w:t>
            </w:r>
          </w:p>
          <w:p w14:paraId="197C2FE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C45B596" w14:textId="59688344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[Tích hợp Năng lực số]: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Kỹ năng bấm máy chuyển đổi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780" w:dyaOrig="279" w14:anchorId="1DEF697F">
                <v:shape id="_x0000_i1027" type="#_x0000_t75" style="width:39pt;height:14.25pt" o:ole="">
                  <v:imagedata r:id="rId11" o:title=""/>
                </v:shape>
                <o:OLEObject Type="Embed" ProgID="Equation.DSMT4" ShapeID="_x0000_i1027" DrawAspect="Content" ObjectID="_1828473234" r:id="rId1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(từ phân số sang thập phân).</w:t>
            </w:r>
          </w:p>
          <w:p w14:paraId="2954161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br/>
            </w:r>
          </w:p>
          <w:p w14:paraId="19DFEE4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Báo cáo: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HS đọc kết quả.</w:t>
            </w:r>
          </w:p>
          <w:p w14:paraId="3EC4308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786304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4. Kết luận:</w:t>
            </w:r>
          </w:p>
          <w:p w14:paraId="41F755C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8A2BDC3" w14:textId="4A963F96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Ông An: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400" w:dyaOrig="320" w14:anchorId="35B5B328">
                <v:shape id="_x0000_i1028" type="#_x0000_t75" style="width:20.25pt;height:15.75pt" o:ole="">
                  <v:imagedata r:id="rId13" o:title=""/>
                </v:shape>
                <o:OLEObject Type="Embed" ProgID="Equation.DSMT4" ShapeID="_x0000_i1028" DrawAspect="Content" ObjectID="_1828473235" r:id="rId1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hay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20" w:dyaOrig="620" w14:anchorId="476DF29C">
                <v:shape id="_x0000_i1029" type="#_x0000_t75" style="width:11.25pt;height:30.75pt" o:ole="">
                  <v:imagedata r:id="rId15" o:title=""/>
                </v:shape>
                <o:OLEObject Type="Embed" ProgID="Equation.DSMT4" ShapeID="_x0000_i1029" DrawAspect="Content" ObjectID="_1828473236" r:id="rId1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656AF1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687E99C" w14:textId="2742D81B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Ông Chung: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400" w:dyaOrig="320" w14:anchorId="4225E04F">
                <v:shape id="_x0000_i1030" type="#_x0000_t75" style="width:20.25pt;height:15.75pt" o:ole="">
                  <v:imagedata r:id="rId17" o:title=""/>
                </v:shape>
                <o:OLEObject Type="Embed" ProgID="Equation.DSMT4" ShapeID="_x0000_i1030" DrawAspect="Content" ObjectID="_1828473237" r:id="rId18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hay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40" w:dyaOrig="620" w14:anchorId="106A404B">
                <v:shape id="_x0000_i1031" type="#_x0000_t75" style="width:12pt;height:30.75pt" o:ole="">
                  <v:imagedata r:id="rId19" o:title=""/>
                </v:shape>
                <o:OLEObject Type="Embed" ProgID="Equation.DSMT4" ShapeID="_x0000_i1031" DrawAspect="Content" ObjectID="_1828473238" r:id="rId2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0719E0D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6D433F0" w14:textId="10E2E9B6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GV dẫn dắt: Các số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900" w:dyaOrig="620" w14:anchorId="32C871F6">
                <v:shape id="_x0000_i1032" type="#_x0000_t75" style="width:45pt;height:30.75pt" o:ole="">
                  <v:imagedata r:id="rId21" o:title=""/>
                </v:shape>
                <o:OLEObject Type="Embed" ProgID="Equation.DSMT4" ShapeID="_x0000_i1032" DrawAspect="Content" ObjectID="_1828473239" r:id="rId2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ều thuộc một tập hợp số mới mà ta sẽ học hôm nay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5D933C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Bài 1. Tập hợp các số hữu tỉ</w:t>
            </w:r>
          </w:p>
          <w:p w14:paraId="48A394C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690A24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i/>
                <w:i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ài toán mở đầu:</w:t>
            </w:r>
          </w:p>
          <w:p w14:paraId="35AEC999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D78CED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Chỉ số WHtR:</w:t>
            </w:r>
          </w:p>
          <w:p w14:paraId="6EA318C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1FA062D" w14:textId="65233DAC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Ông An: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1400" w:dyaOrig="620" w14:anchorId="3DAA0503">
                <v:shape id="_x0000_i1033" type="#_x0000_t75" style="width:69.75pt;height:30.75pt" o:ole="">
                  <v:imagedata r:id="rId23" o:title=""/>
                </v:shape>
                <o:OLEObject Type="Embed" ProgID="Equation.DSMT4" ShapeID="_x0000_i1033" DrawAspect="Content" ObjectID="_1828473240" r:id="rId2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6FCBA04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1D0728C" w14:textId="7FECE172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Ông Chung: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1400" w:dyaOrig="620" w14:anchorId="6C0AA0C2">
                <v:shape id="_x0000_i1034" type="#_x0000_t75" style="width:69.75pt;height:30.75pt" o:ole="">
                  <v:imagedata r:id="rId25" o:title=""/>
                </v:shape>
                <o:OLEObject Type="Embed" ProgID="Equation.DSMT4" ShapeID="_x0000_i1034" DrawAspect="Content" ObjectID="_1828473241" r:id="rId2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</w:tc>
      </w:tr>
    </w:tbl>
    <w:p w14:paraId="502C6C2E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HOẠT ĐỘNG 2. HÌNH THÀNH KIẾN THỨC MỚI (35 phút)</w:t>
      </w:r>
    </w:p>
    <w:p w14:paraId="533F015E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Hoạt động 2.1: Khái niệm số hữu tỉ</w:t>
      </w:r>
    </w:p>
    <w:p w14:paraId="33245920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a) Mục tiêu: HS phát biểu được định nghĩa số hữu tỉ, nhận biết các dạng biểu diễn của nó.</w:t>
      </w:r>
    </w:p>
    <w:p w14:paraId="147C02A2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) Nội dung: HĐ1, HĐ2, Khái niệm, Ví dụ 1, Luyện tập 1.</w:t>
      </w:r>
    </w:p>
    <w:p w14:paraId="747DCACE" w14:textId="5D53C753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c) Sản phẩm: Định nghĩa </w:t>
      </w:r>
      <w:r w:rsidR="00653587" w:rsidRPr="00653587">
        <w:rPr>
          <w:rFonts w:ascii="Times New Roman" w:hAnsi="Times New Roman" w:cs="Times New Roman"/>
          <w:position w:val="-10"/>
        </w:rPr>
        <w:object w:dxaOrig="260" w:dyaOrig="320" w14:anchorId="3F9D0482">
          <v:shape id="_x0000_i1035" type="#_x0000_t75" style="width:12.75pt;height:15.75pt" o:ole="">
            <v:imagedata r:id="rId27" o:title=""/>
          </v:shape>
          <o:OLEObject Type="Embed" ProgID="Equation.DSMT4" ShapeID="_x0000_i1035" DrawAspect="Content" ObjectID="_1828473242" r:id="rId28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, các ví dụ minh họa.</w:t>
      </w:r>
    </w:p>
    <w:p w14:paraId="18DA2564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67"/>
        <w:gridCol w:w="3489"/>
      </w:tblGrid>
      <w:tr w:rsidR="00653587" w:rsidRPr="00653587" w14:paraId="040B89C3" w14:textId="77777777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3D93E2E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0331DD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Dự kiến sản phẩm (Ghi bảng)</w:t>
            </w:r>
          </w:p>
        </w:tc>
      </w:tr>
      <w:tr w:rsidR="00653587" w:rsidRPr="00653587" w14:paraId="4F453418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9B09F1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:</w:t>
            </w:r>
          </w:p>
          <w:p w14:paraId="17D4C18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8110F0A" w14:textId="6F9ED2F9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GV tổ chức </w:t>
            </w: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HĐ2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: Viết các số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1400" w:dyaOrig="320" w14:anchorId="73EFF010">
                <v:shape id="_x0000_i1036" type="#_x0000_t75" style="width:69.75pt;height:15.75pt" o:ole="">
                  <v:imagedata r:id="rId29" o:title=""/>
                </v:shape>
                <o:OLEObject Type="Embed" ProgID="Equation.DSMT4" ShapeID="_x0000_i1036" DrawAspect="Content" ObjectID="_1828473243" r:id="rId3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thành dạng phân số.</w:t>
            </w:r>
          </w:p>
          <w:p w14:paraId="217AD8E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0E03A2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GV gợi ý: Có thể dùng máy tính để kiểm tra lại kết quả.</w:t>
            </w:r>
          </w:p>
          <w:p w14:paraId="352416B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br/>
            </w:r>
          </w:p>
          <w:p w14:paraId="4488C3A0" w14:textId="60386D98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Từ đó, GV hỏi: "Điểm chung của các số trên là gì?"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300" w:dyaOrig="220" w14:anchorId="55FC3AD9">
                <v:shape id="_x0000_i1037" type="#_x0000_t75" style="width:15pt;height:11.25pt" o:ole="">
                  <v:imagedata r:id="rId31" o:title=""/>
                </v:shape>
                <o:OLEObject Type="Embed" ProgID="Equation.DSMT4" ShapeID="_x0000_i1037" DrawAspect="Content" ObjectID="_1828473244" r:id="rId3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ều viết được dưới dạng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40" w:dyaOrig="620" w14:anchorId="1FB07FAB">
                <v:shape id="_x0000_i1038" type="#_x0000_t75" style="width:12pt;height:30.75pt" o:ole="">
                  <v:imagedata r:id="rId33" o:title=""/>
                </v:shape>
                <o:OLEObject Type="Embed" ProgID="Equation.DSMT4" ShapeID="_x0000_i1038" DrawAspect="Content" ObjectID="_1828473245" r:id="rId3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4DC59F3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17ABBAE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:</w:t>
            </w:r>
          </w:p>
          <w:p w14:paraId="4C7ED7D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92BB7A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HS làm việc cá nhân.</w:t>
            </w:r>
          </w:p>
          <w:p w14:paraId="5D30C23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2972480" w14:textId="23CA75C0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HS quan sát Sơ đồ Ven trên màn hình chiếu (GV chuẩn bị slide mô phỏng tập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260" w:dyaOrig="279" w14:anchorId="0C1B83E1">
                <v:shape id="_x0000_i1039" type="#_x0000_t75" style="width:12.75pt;height:14.25pt" o:ole="">
                  <v:imagedata r:id="rId35" o:title=""/>
                </v:shape>
                <o:OLEObject Type="Embed" ProgID="Equation.DSMT4" ShapeID="_x0000_i1039" DrawAspect="Content" ObjectID="_1828473246" r:id="rId3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ồng trong </w:t>
            </w:r>
            <w:r w:rsidR="00653587" w:rsidRPr="00653587">
              <w:rPr>
                <w:rFonts w:ascii="Times New Roman" w:hAnsi="Times New Roman" w:cs="Times New Roman"/>
                <w:position w:val="-4"/>
              </w:rPr>
              <w:object w:dxaOrig="240" w:dyaOrig="260" w14:anchorId="53288A53">
                <v:shape id="_x0000_i1040" type="#_x0000_t75" style="width:12pt;height:12.75pt" o:ole="">
                  <v:imagedata r:id="rId37" o:title=""/>
                </v:shape>
                <o:OLEObject Type="Embed" ProgID="Equation.DSMT4" ShapeID="_x0000_i1040" DrawAspect="Content" ObjectID="_1828473247" r:id="rId38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, lồng trong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260" w:dyaOrig="320" w14:anchorId="4B64AF2E">
                <v:shape id="_x0000_i1041" type="#_x0000_t75" style="width:12.75pt;height:15.75pt" o:ole="">
                  <v:imagedata r:id="rId39" o:title=""/>
                </v:shape>
                <o:OLEObject Type="Embed" ProgID="Equation.DSMT4" ShapeID="_x0000_i1041" DrawAspect="Content" ObjectID="_1828473248" r:id="rId4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ể trực quan hóa).</w:t>
            </w:r>
          </w:p>
          <w:p w14:paraId="6B6013A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FDE964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Báo cáo:</w:t>
            </w:r>
          </w:p>
          <w:p w14:paraId="79380D0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6582984" w14:textId="3C14A459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HS lên bảng viết: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1800" w:dyaOrig="620" w14:anchorId="59D0777B">
                <v:shape id="_x0000_i1042" type="#_x0000_t75" style="width:90pt;height:30.75pt" o:ole="">
                  <v:imagedata r:id="rId41" o:title=""/>
                </v:shape>
                <o:OLEObject Type="Embed" ProgID="Equation.DSMT4" ShapeID="_x0000_i1042" DrawAspect="Content" ObjectID="_1828473249" r:id="rId42"/>
              </w:object>
            </w:r>
          </w:p>
          <w:p w14:paraId="2F3DAFD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C90249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4. Kết luận:</w:t>
            </w:r>
          </w:p>
          <w:p w14:paraId="70D9CD36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EA28EB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GV chốt định nghĩa.</w:t>
            </w:r>
          </w:p>
          <w:p w14:paraId="6D4A1DA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F6096C3" w14:textId="37A2887F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</w:t>
            </w: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[Tích hợp Năng lực số]: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V chiếu slide tóm tắt: </w:t>
            </w:r>
            <w:r w:rsidRPr="006638B6">
              <w:rPr>
                <w:rFonts w:ascii="Times New Roman" w:eastAsia="Times New Roman" w:hAnsi="Times New Roman" w:cs="Times New Roman"/>
                <w:i/>
                <w:i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 xml:space="preserve">"Mọi số thập phân hữu hạn, số nguyên, hỗn số đều chuyển được về phân số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300" w:dyaOrig="220" w14:anchorId="2F19E391">
                <v:shape id="_x0000_i1043" type="#_x0000_t75" style="width:15pt;height:11.25pt" o:ole="">
                  <v:imagedata r:id="rId43" o:title=""/>
                </v:shape>
                <o:OLEObject Type="Embed" ProgID="Equation.DSMT4" ShapeID="_x0000_i1043" DrawAspect="Content" ObjectID="_1828473250" r:id="rId44"/>
              </w:object>
            </w:r>
            <w:r w:rsidRPr="006638B6">
              <w:rPr>
                <w:rFonts w:ascii="Times New Roman" w:eastAsia="Times New Roman" w:hAnsi="Times New Roman" w:cs="Times New Roman"/>
                <w:i/>
                <w:i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 xml:space="preserve"> đều là số hữu tỉ".</w:t>
            </w:r>
          </w:p>
          <w:p w14:paraId="4784A3D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68F13C6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GV giới thiệu khái niệm </w:t>
            </w: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số đối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qua trục số ảo trên màn hình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9F67F7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1. Khái niệm số hữu tỉ</w:t>
            </w:r>
          </w:p>
          <w:p w14:paraId="008632E9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75BCD3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a) Định nghĩa:</w:t>
            </w:r>
          </w:p>
          <w:p w14:paraId="57DC962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478BC3E" w14:textId="6BAD9A12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t xml:space="preserve">Số hữu tỉ là số viết được dưới dạng phân số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40" w:dyaOrig="620" w14:anchorId="50728042">
                <v:shape id="_x0000_i1044" type="#_x0000_t75" style="width:12pt;height:30.75pt" o:ole="">
                  <v:imagedata r:id="rId45" o:title=""/>
                </v:shape>
                <o:OLEObject Type="Embed" ProgID="Equation.DSMT4" ShapeID="_x0000_i1044" DrawAspect="Content" ObjectID="_1828473251" r:id="rId4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ới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1359" w:dyaOrig="320" w14:anchorId="43C70F3C">
                <v:shape id="_x0000_i1045" type="#_x0000_t75" style="width:68.25pt;height:15.75pt" o:ole="">
                  <v:imagedata r:id="rId47" o:title=""/>
                </v:shape>
                <o:OLEObject Type="Embed" ProgID="Equation.DSMT4" ShapeID="_x0000_i1045" DrawAspect="Content" ObjectID="_1828473252" r:id="rId48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66DA763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5F5A75E" w14:textId="08BFBB5C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Ký hiệu tập hợp: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260" w:dyaOrig="320" w14:anchorId="79CD655E">
                <v:shape id="_x0000_i1046" type="#_x0000_t75" style="width:12.75pt;height:15.75pt" o:ole="">
                  <v:imagedata r:id="rId49" o:title=""/>
                </v:shape>
                <o:OLEObject Type="Embed" ProgID="Equation.DSMT4" ShapeID="_x0000_i1046" DrawAspect="Content" ObjectID="_1828473253" r:id="rId5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1C22B25E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A21853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) Nhận xét:</w:t>
            </w:r>
          </w:p>
          <w:p w14:paraId="7301146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B78A9E2" w14:textId="2E5E4AD3" w:rsidR="006638B6" w:rsidRPr="006638B6" w:rsidRDefault="00653587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53587">
              <w:rPr>
                <w:rFonts w:ascii="Times New Roman" w:hAnsi="Times New Roman" w:cs="Times New Roman"/>
                <w:position w:val="-10"/>
              </w:rPr>
              <w:object w:dxaOrig="1160" w:dyaOrig="320" w14:anchorId="6FBB44D6">
                <v:shape id="_x0000_i1047" type="#_x0000_t75" style="width:57.75pt;height:15.75pt" o:ole="">
                  <v:imagedata r:id="rId51" o:title=""/>
                </v:shape>
                <o:OLEObject Type="Embed" ProgID="Equation.DSMT4" ShapeID="_x0000_i1047" DrawAspect="Content" ObjectID="_1828473254" r:id="rId52"/>
              </w:object>
            </w:r>
            <w:r w:rsidR="006638B6"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F19FD5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31811C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Luyện tập 1:</w:t>
            </w:r>
          </w:p>
          <w:p w14:paraId="1D6FA53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F22DEBD" w14:textId="751E40D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Các số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1080" w:dyaOrig="620" w14:anchorId="3DDF275B">
                <v:shape id="_x0000_i1048" type="#_x0000_t75" style="width:54pt;height:30.75pt" o:ole="">
                  <v:imagedata r:id="rId53" o:title=""/>
                </v:shape>
                <o:OLEObject Type="Embed" ProgID="Equation.DSMT4" ShapeID="_x0000_i1048" DrawAspect="Content" ObjectID="_1828473255" r:id="rId5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ều là số hữu tỉ.</w:t>
            </w:r>
          </w:p>
          <w:p w14:paraId="57C7E0B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A05719A" w14:textId="56DA0F35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Số đối của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180" w:dyaOrig="279" w14:anchorId="690EF34F">
                <v:shape id="_x0000_i1049" type="#_x0000_t75" style="width:9pt;height:14.25pt" o:ole="">
                  <v:imagedata r:id="rId55" o:title=""/>
                </v:shape>
                <o:OLEObject Type="Embed" ProgID="Equation.DSMT4" ShapeID="_x0000_i1049" DrawAspect="Content" ObjectID="_1828473256" r:id="rId5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320" w:dyaOrig="279" w14:anchorId="5A9F2929">
                <v:shape id="_x0000_i1050" type="#_x0000_t75" style="width:15.75pt;height:14.25pt" o:ole="">
                  <v:imagedata r:id="rId57" o:title=""/>
                </v:shape>
                <o:OLEObject Type="Embed" ProgID="Equation.DSMT4" ShapeID="_x0000_i1050" DrawAspect="Content" ObjectID="_1828473257" r:id="rId58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DE3EA9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BABDEA1" w14:textId="671C4BF5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Số đối của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499" w:dyaOrig="320" w14:anchorId="26C234B1">
                <v:shape id="_x0000_i1051" type="#_x0000_t75" style="width:24.75pt;height:15.75pt" o:ole="">
                  <v:imagedata r:id="rId59" o:title=""/>
                </v:shape>
                <o:OLEObject Type="Embed" ProgID="Equation.DSMT4" ShapeID="_x0000_i1051" DrawAspect="Content" ObjectID="_1828473258" r:id="rId6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380" w:dyaOrig="320" w14:anchorId="0104A212">
                <v:shape id="_x0000_i1052" type="#_x0000_t75" style="width:18.75pt;height:15.75pt" o:ole="">
                  <v:imagedata r:id="rId61" o:title=""/>
                </v:shape>
                <o:OLEObject Type="Embed" ProgID="Equation.DSMT4" ShapeID="_x0000_i1052" DrawAspect="Content" ObjectID="_1828473259" r:id="rId6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B88814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ED57DBB" w14:textId="4936BF00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Số đối của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360" w:dyaOrig="620" w14:anchorId="77E602D0">
                <v:shape id="_x0000_i1053" type="#_x0000_t75" style="width:18pt;height:30.75pt" o:ole="">
                  <v:imagedata r:id="rId63" o:title=""/>
                </v:shape>
                <o:OLEObject Type="Embed" ProgID="Equation.DSMT4" ShapeID="_x0000_i1053" DrawAspect="Content" ObjectID="_1828473260" r:id="rId6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499" w:dyaOrig="620" w14:anchorId="727D9243">
                <v:shape id="_x0000_i1054" type="#_x0000_t75" style="width:24.75pt;height:30.75pt" o:ole="">
                  <v:imagedata r:id="rId65" o:title=""/>
                </v:shape>
                <o:OLEObject Type="Embed" ProgID="Equation.DSMT4" ShapeID="_x0000_i1054" DrawAspect="Content" ObjectID="_1828473261" r:id="rId6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</w:tc>
      </w:tr>
    </w:tbl>
    <w:p w14:paraId="2CEC494C" w14:textId="77777777" w:rsidR="006638B6" w:rsidRPr="006638B6" w:rsidRDefault="006638B6" w:rsidP="00653587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lastRenderedPageBreak/>
        <w:t>HOẠT ĐỘNG 3. CỦNG CỐ TIẾT 1 (5 phút)</w:t>
      </w:r>
    </w:p>
    <w:p w14:paraId="7FC4B482" w14:textId="77777777" w:rsidR="006638B6" w:rsidRPr="006638B6" w:rsidRDefault="006638B6" w:rsidP="00653587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GV tổ chức trò chơi nhanh "Ai nhanh hơn" (Có thể dùng phần mềm </w:t>
      </w: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Plickers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hoặc giơ thẻ màu nếu lớp chưa có thiết bị, hoặc dùng </w:t>
      </w: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Quizizz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hế độ Paper mode):</w:t>
      </w:r>
    </w:p>
    <w:p w14:paraId="384DDF81" w14:textId="5C82E491" w:rsidR="006638B6" w:rsidRPr="006638B6" w:rsidRDefault="006638B6" w:rsidP="00653587">
      <w:pPr>
        <w:numPr>
          <w:ilvl w:val="1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Câu 1: Số </w:t>
      </w:r>
      <w:r w:rsidR="00653587" w:rsidRPr="00653587">
        <w:rPr>
          <w:rFonts w:ascii="Times New Roman" w:hAnsi="Times New Roman" w:cs="Times New Roman"/>
          <w:position w:val="-10"/>
        </w:rPr>
        <w:object w:dxaOrig="520" w:dyaOrig="320" w14:anchorId="11A726C9">
          <v:shape id="_x0000_i1055" type="#_x0000_t75" style="width:26.25pt;height:15.75pt" o:ole="">
            <v:imagedata r:id="rId67" o:title=""/>
          </v:shape>
          <o:OLEObject Type="Embed" ProgID="Equation.DSMT4" ShapeID="_x0000_i1055" DrawAspect="Content" ObjectID="_1828473262" r:id="rId68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ó phải số hữu tỉ không? (Có)</w:t>
      </w:r>
    </w:p>
    <w:p w14:paraId="1E843081" w14:textId="0EA975E8" w:rsidR="006638B6" w:rsidRPr="006638B6" w:rsidRDefault="006638B6" w:rsidP="00653587">
      <w:pPr>
        <w:numPr>
          <w:ilvl w:val="1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Câu 2: Số </w:t>
      </w:r>
      <w:r w:rsidR="00653587" w:rsidRPr="00653587">
        <w:rPr>
          <w:rFonts w:ascii="Times New Roman" w:hAnsi="Times New Roman" w:cs="Times New Roman"/>
          <w:position w:val="-6"/>
        </w:rPr>
        <w:object w:dxaOrig="200" w:dyaOrig="279" w14:anchorId="2733CF0D">
          <v:shape id="_x0000_i1056" type="#_x0000_t75" style="width:9.75pt;height:14.25pt" o:ole="">
            <v:imagedata r:id="rId69" o:title=""/>
          </v:shape>
          <o:OLEObject Type="Embed" ProgID="Equation.DSMT4" ShapeID="_x0000_i1056" DrawAspect="Content" ObjectID="_1828473263" r:id="rId70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ó thuộc </w:t>
      </w:r>
      <w:r w:rsidR="00653587" w:rsidRPr="00653587">
        <w:rPr>
          <w:rFonts w:ascii="Times New Roman" w:hAnsi="Times New Roman" w:cs="Times New Roman"/>
          <w:position w:val="-10"/>
        </w:rPr>
        <w:object w:dxaOrig="260" w:dyaOrig="320" w14:anchorId="2FECF91C">
          <v:shape id="_x0000_i1057" type="#_x0000_t75" style="width:12.75pt;height:15.75pt" o:ole="">
            <v:imagedata r:id="rId71" o:title=""/>
          </v:shape>
          <o:OLEObject Type="Embed" ProgID="Equation.DSMT4" ShapeID="_x0000_i1057" DrawAspect="Content" ObjectID="_1828473264" r:id="rId72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không? (Có)</w:t>
      </w:r>
    </w:p>
    <w:p w14:paraId="50459A22" w14:textId="20BD06F7" w:rsidR="006638B6" w:rsidRPr="006638B6" w:rsidRDefault="006638B6" w:rsidP="00653587">
      <w:pPr>
        <w:numPr>
          <w:ilvl w:val="1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Câu 3: Số đối của </w:t>
      </w:r>
      <w:r w:rsidR="00653587" w:rsidRPr="00653587">
        <w:rPr>
          <w:rFonts w:ascii="Times New Roman" w:hAnsi="Times New Roman" w:cs="Times New Roman"/>
          <w:position w:val="-24"/>
        </w:rPr>
        <w:object w:dxaOrig="360" w:dyaOrig="620" w14:anchorId="78708DDC">
          <v:shape id="_x0000_i1058" type="#_x0000_t75" style="width:18pt;height:30.75pt" o:ole="">
            <v:imagedata r:id="rId73" o:title=""/>
          </v:shape>
          <o:OLEObject Type="Embed" ProgID="Equation.DSMT4" ShapeID="_x0000_i1058" DrawAspect="Content" ObjectID="_1828473265" r:id="rId74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là? (</w:t>
      </w:r>
      <w:r w:rsidR="00653587" w:rsidRPr="00653587">
        <w:rPr>
          <w:rFonts w:ascii="Times New Roman" w:hAnsi="Times New Roman" w:cs="Times New Roman"/>
          <w:position w:val="-24"/>
        </w:rPr>
        <w:object w:dxaOrig="240" w:dyaOrig="620" w14:anchorId="138D776A">
          <v:shape id="_x0000_i1059" type="#_x0000_t75" style="width:12pt;height:30.75pt" o:ole="">
            <v:imagedata r:id="rId75" o:title=""/>
          </v:shape>
          <o:OLEObject Type="Embed" ProgID="Equation.DSMT4" ShapeID="_x0000_i1059" DrawAspect="Content" ObjectID="_1828473266" r:id="rId76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</w:t>
      </w:r>
    </w:p>
    <w:p w14:paraId="1936D8F4" w14:textId="77777777" w:rsidR="006638B6" w:rsidRPr="006638B6" w:rsidRDefault="00000000" w:rsidP="00653587">
      <w:p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lastRenderedPageBreak/>
        <w:pict w14:anchorId="69EE5285">
          <v:rect id="_x0000_i1060" style="width:0;height:1.5pt" o:hralign="center" o:hrstd="t" o:hrnoshade="t" o:hr="t" fillcolor="gray" stroked="f"/>
        </w:pict>
      </w:r>
    </w:p>
    <w:p w14:paraId="682DD0DF" w14:textId="77777777" w:rsidR="006638B6" w:rsidRPr="006638B6" w:rsidRDefault="006638B6" w:rsidP="00653587">
      <w:pPr>
        <w:spacing w:after="120" w:line="240" w:lineRule="auto"/>
        <w:outlineLvl w:val="3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TIẾT 2: THỨ TỰ VÀ BIỂU DIỄN SỐ HỮU TỈ</w:t>
      </w:r>
    </w:p>
    <w:p w14:paraId="40B2D8BF" w14:textId="77777777" w:rsidR="006638B6" w:rsidRPr="006638B6" w:rsidRDefault="006638B6" w:rsidP="00653587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OẠT ĐỘNG 1. KHỞI ĐỘNG (5 phút)</w:t>
      </w:r>
    </w:p>
    <w:p w14:paraId="2831FA25" w14:textId="77777777" w:rsidR="006638B6" w:rsidRPr="006638B6" w:rsidRDefault="006638B6" w:rsidP="00653587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GV sử dụng </w:t>
      </w: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Phần mềm GeoGebra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hiếu lên bảng một trục số.</w:t>
      </w:r>
    </w:p>
    <w:p w14:paraId="2056205B" w14:textId="77777777" w:rsidR="006638B6" w:rsidRPr="006638B6" w:rsidRDefault="006638B6" w:rsidP="00653587">
      <w:pPr>
        <w:numPr>
          <w:ilvl w:val="0"/>
          <w:numId w:val="6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GV kéo điểm chạy trên trục số và hỏi HS giá trị tương ứng.</w:t>
      </w:r>
    </w:p>
    <w:p w14:paraId="2323FE67" w14:textId="4E36631A" w:rsidR="006638B6" w:rsidRPr="006638B6" w:rsidRDefault="006638B6" w:rsidP="00653587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Đặt vấn đề: "Làm sao xác định chính xác vị trí của phân số </w:t>
      </w:r>
      <w:r w:rsidR="00653587" w:rsidRPr="00653587">
        <w:rPr>
          <w:rFonts w:ascii="Times New Roman" w:hAnsi="Times New Roman" w:cs="Times New Roman"/>
          <w:position w:val="-24"/>
        </w:rPr>
        <w:object w:dxaOrig="240" w:dyaOrig="620" w14:anchorId="77270DF6">
          <v:shape id="_x0000_i1061" type="#_x0000_t75" style="width:12pt;height:30.75pt" o:ole="">
            <v:imagedata r:id="rId77" o:title=""/>
          </v:shape>
          <o:OLEObject Type="Embed" ProgID="Equation.DSMT4" ShapeID="_x0000_i1061" DrawAspect="Content" ObjectID="_1828473267" r:id="rId78"/>
        </w:objec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trên trục này?"</w:t>
      </w:r>
    </w:p>
    <w:p w14:paraId="36E389DD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HOẠT ĐỘNG 2. HÌNH THÀNH KIẾN THỨC MỚI (30 phút)</w:t>
      </w:r>
    </w:p>
    <w:p w14:paraId="522CB1F6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Hoạt động 2.1: Biểu diễn số hữu tỉ trên trục số</w:t>
      </w:r>
    </w:p>
    <w:p w14:paraId="17B3F992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a) Mục tiêu: Biểu diễn đúng vị trí số hữu tỉ.</w:t>
      </w:r>
    </w:p>
    <w:p w14:paraId="6E7A094A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) Nội dung: Ví dụ 2, Luyện tập 2 (SGK).</w:t>
      </w:r>
    </w:p>
    <w:p w14:paraId="5AC33F03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c) Sản phẩm: Trục số hoàn thiện.</w:t>
      </w:r>
    </w:p>
    <w:p w14:paraId="0F553BEC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644"/>
        <w:gridCol w:w="2312"/>
      </w:tblGrid>
      <w:tr w:rsidR="006638B6" w:rsidRPr="006638B6" w14:paraId="69253BB0" w14:textId="77777777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3E87A71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8AE134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Dự kiến sản phẩm (Ghi bảng)</w:t>
            </w:r>
          </w:p>
        </w:tc>
      </w:tr>
      <w:tr w:rsidR="006638B6" w:rsidRPr="006638B6" w14:paraId="58C38C38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46FCD0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:</w:t>
            </w:r>
          </w:p>
          <w:p w14:paraId="6019ED5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DB42F3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GV hướng dẫn cách chia đoạn thẳng đơn vị.</w:t>
            </w:r>
          </w:p>
          <w:p w14:paraId="6483A1A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8DC58C2" w14:textId="27881954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</w:t>
            </w: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[Tích hợp Năng lực số]: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V thao tác trên phần mềm bảng tương tác (hoặc GeoGebra), chia đoạn từ 0 đến 1 thành 4 phần bằng nhau, lấy 3 phần để được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40" w:dyaOrig="620" w14:anchorId="013D6DD1">
                <v:shape id="_x0000_i1062" type="#_x0000_t75" style="width:12pt;height:30.75pt" o:ole="">
                  <v:imagedata r:id="rId79" o:title=""/>
                </v:shape>
                <o:OLEObject Type="Embed" ProgID="Equation.DSMT4" ShapeID="_x0000_i1062" DrawAspect="Content" ObjectID="_1828473268" r:id="rId8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845D7F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A7A7E7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Yêu cầu HS làm Luyện tập 2 vào vở.</w:t>
            </w:r>
          </w:p>
          <w:p w14:paraId="68515D8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47D47B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: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HS vẽ trục số, chia vạch.</w:t>
            </w:r>
          </w:p>
          <w:p w14:paraId="25357BF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FE0B06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Báo cáo: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01 HS lên bảng vẽ phấn.</w:t>
            </w:r>
          </w:p>
          <w:p w14:paraId="39DD4AA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98672B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4. Kết luận:</w:t>
            </w:r>
          </w:p>
          <w:p w14:paraId="35EC96B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br/>
            </w:r>
          </w:p>
          <w:p w14:paraId="505F1DEF" w14:textId="0BE5D5D5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Trên trục số, điểm biểu diễn số hữu tỉ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200" w:dyaOrig="220" w14:anchorId="563A63C4">
                <v:shape id="_x0000_i1063" type="#_x0000_t75" style="width:9.75pt;height:11.25pt" o:ole="">
                  <v:imagedata r:id="rId81" o:title=""/>
                </v:shape>
                <o:OLEObject Type="Embed" ProgID="Equation.DSMT4" ShapeID="_x0000_i1063" DrawAspect="Content" ObjectID="_1828473269" r:id="rId8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ọi là điểm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200" w:dyaOrig="220" w14:anchorId="25A9447C">
                <v:shape id="_x0000_i1064" type="#_x0000_t75" style="width:9.75pt;height:11.25pt" o:ole="">
                  <v:imagedata r:id="rId83" o:title=""/>
                </v:shape>
                <o:OLEObject Type="Embed" ProgID="Equation.DSMT4" ShapeID="_x0000_i1064" DrawAspect="Content" ObjectID="_1828473270" r:id="rId8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6C0C34C9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B51F07E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Hai điểm biểu diễn số đối nhau nằm về hai phía điểm O và cách đều O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183D3C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2. Biểu diễn số hữu tỉ trên trục số</w:t>
            </w:r>
          </w:p>
          <w:p w14:paraId="3960A0D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B06EAE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Luyện tập 2:</w:t>
            </w:r>
          </w:p>
          <w:p w14:paraId="636EE8A6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0E019BF" w14:textId="3ED36810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Biểu diễn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40" w:dyaOrig="620" w14:anchorId="7EA3CD3F">
                <v:shape id="_x0000_i1065" type="#_x0000_t75" style="width:12pt;height:30.75pt" o:ole="">
                  <v:imagedata r:id="rId85" o:title=""/>
                </v:shape>
                <o:OLEObject Type="Embed" ProgID="Equation.DSMT4" ShapeID="_x0000_i1065" DrawAspect="Content" ObjectID="_1828473271" r:id="rId8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400" w:dyaOrig="620" w14:anchorId="2D6C8EFE">
                <v:shape id="_x0000_i1066" type="#_x0000_t75" style="width:20.25pt;height:30.75pt" o:ole="">
                  <v:imagedata r:id="rId87" o:title=""/>
                </v:shape>
                <o:OLEObject Type="Embed" ProgID="Equation.DSMT4" ShapeID="_x0000_i1066" DrawAspect="Content" ObjectID="_1828473272" r:id="rId88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0488E61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A8AD87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Chia đoạn đơn vị thành 4 phần.</w:t>
            </w:r>
          </w:p>
          <w:p w14:paraId="5B9FDE31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F1BF32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Lấy 3 phần.</w:t>
            </w:r>
          </w:p>
          <w:p w14:paraId="0E4B70CA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F32BE8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Điểm dương bên phải, âm bên trái.</w:t>
            </w:r>
          </w:p>
        </w:tc>
      </w:tr>
    </w:tbl>
    <w:p w14:paraId="60E71815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lastRenderedPageBreak/>
        <w:t>Hoạt động 2.2: Thứ tự trong tập hợp các số hữu tỉ</w:t>
      </w:r>
    </w:p>
    <w:p w14:paraId="1C93D25F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a) Mục tiêu: So sánh thành thạo 2 số hữu tỉ.</w:t>
      </w:r>
    </w:p>
    <w:p w14:paraId="6DFA39D6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) Nội dung: HĐ3, HĐ4, Luyện tập 3.</w:t>
      </w:r>
    </w:p>
    <w:p w14:paraId="3389B0D7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c) Sản phẩm: Kết quả so sánh.</w:t>
      </w:r>
    </w:p>
    <w:p w14:paraId="445209BD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86"/>
        <w:gridCol w:w="3470"/>
      </w:tblGrid>
      <w:tr w:rsidR="006638B6" w:rsidRPr="006638B6" w14:paraId="06C2EA6B" w14:textId="77777777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A4C652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FD0C282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Dự kiến sản phẩm (Ghi bảng)</w:t>
            </w:r>
          </w:p>
        </w:tc>
      </w:tr>
      <w:tr w:rsidR="006638B6" w:rsidRPr="006638B6" w14:paraId="0450E108" w14:textId="77777777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EA7C1A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:</w:t>
            </w:r>
          </w:p>
          <w:p w14:paraId="04BCA851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491E917" w14:textId="0851436E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GV nêu vấn đề: So sánh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499" w:dyaOrig="320" w14:anchorId="3D83A8CB">
                <v:shape id="_x0000_i1067" type="#_x0000_t75" style="width:24.75pt;height:15.75pt" o:ole="">
                  <v:imagedata r:id="rId89" o:title=""/>
                </v:shape>
                <o:OLEObject Type="Embed" ProgID="Equation.DSMT4" ShapeID="_x0000_i1067" DrawAspect="Content" ObjectID="_1828473273" r:id="rId9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240" w:dyaOrig="620" w14:anchorId="0F1285EA">
                <v:shape id="_x0000_i1068" type="#_x0000_t75" style="width:12pt;height:30.75pt" o:ole="">
                  <v:imagedata r:id="rId91" o:title=""/>
                </v:shape>
                <o:OLEObject Type="Embed" ProgID="Equation.DSMT4" ShapeID="_x0000_i1068" DrawAspect="Content" ObjectID="_1828473274" r:id="rId9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7CA8040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4AE5C6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GV gợi ý: Sử dụng máy tính cầm tay đưa về cùng dạng số thập phân để so sánh nhanh, hoặc đưa về cùng phân số.</w:t>
            </w:r>
          </w:p>
          <w:p w14:paraId="401AA9C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9EF845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HS làm </w:t>
            </w: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Luyện tập 3</w: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: Sắp xếp thứ tự.</w:t>
            </w:r>
          </w:p>
          <w:p w14:paraId="54B4EA0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B82E20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:</w:t>
            </w:r>
          </w:p>
          <w:p w14:paraId="2725744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2EA331C" w14:textId="581B862C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HS: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499" w:dyaOrig="320" w14:anchorId="2CBA2E97">
                <v:shape id="_x0000_i1069" type="#_x0000_t75" style="width:24.75pt;height:15.75pt" o:ole="">
                  <v:imagedata r:id="rId93" o:title=""/>
                </v:shape>
                <o:OLEObject Type="Embed" ProgID="Equation.DSMT4" ShapeID="_x0000_i1069" DrawAspect="Content" ObjectID="_1828473275" r:id="rId9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380" w:dyaOrig="320" w14:anchorId="253458F5">
                <v:shape id="_x0000_i1070" type="#_x0000_t75" style="width:18.75pt;height:15.75pt" o:ole="">
                  <v:imagedata r:id="rId95" o:title=""/>
                </v:shape>
                <o:OLEObject Type="Embed" ProgID="Equation.DSMT4" ShapeID="_x0000_i1070" DrawAspect="Content" ObjectID="_1828473276" r:id="rId96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 Rõ ràng số âm &lt; số dương.</w:t>
            </w:r>
          </w:p>
          <w:p w14:paraId="4DB7B44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B8BF258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HS làm Luyện tập 3: Chuyển hết về số thập phân (cách nhanh nhất dùng năng lực số).</w:t>
            </w:r>
          </w:p>
          <w:p w14:paraId="62DCD8A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br/>
            </w:r>
          </w:p>
          <w:p w14:paraId="4D718CB0" w14:textId="1A0FD643" w:rsidR="006638B6" w:rsidRPr="006638B6" w:rsidRDefault="00653587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53587">
              <w:rPr>
                <w:rFonts w:ascii="Times New Roman" w:hAnsi="Times New Roman" w:cs="Times New Roman"/>
                <w:position w:val="-24"/>
              </w:rPr>
              <w:object w:dxaOrig="2560" w:dyaOrig="620" w14:anchorId="05921AF2">
                <v:shape id="_x0000_i1071" type="#_x0000_t75" style="width:128.25pt;height:30.75pt" o:ole="">
                  <v:imagedata r:id="rId97" o:title=""/>
                </v:shape>
                <o:OLEObject Type="Embed" ProgID="Equation.DSMT4" ShapeID="_x0000_i1071" DrawAspect="Content" ObjectID="_1828473277" r:id="rId98"/>
              </w:object>
            </w:r>
            <w:r w:rsidR="006638B6"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182F10F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0AB4D3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Kết luận:</w:t>
            </w:r>
          </w:p>
          <w:p w14:paraId="26BF181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C0D138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Số hữu tỉ dương &gt; 0 &gt; Số hữu tỉ âm.</w:t>
            </w:r>
          </w:p>
          <w:p w14:paraId="6CB24F8B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FA2883A" w14:textId="4083D10E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Nếu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580" w:dyaOrig="260" w14:anchorId="0E0A9D60">
                <v:shape id="_x0000_i1072" type="#_x0000_t75" style="width:29.25pt;height:12.75pt" o:ole="">
                  <v:imagedata r:id="rId99" o:title=""/>
                </v:shape>
                <o:OLEObject Type="Embed" ProgID="Equation.DSMT4" ShapeID="_x0000_i1072" DrawAspect="Content" ObjectID="_1828473278" r:id="rId10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thì trên trục số, điểm </w:t>
            </w:r>
            <w:r w:rsidR="00653587" w:rsidRPr="00653587">
              <w:rPr>
                <w:rFonts w:ascii="Times New Roman" w:hAnsi="Times New Roman" w:cs="Times New Roman"/>
                <w:position w:val="-6"/>
              </w:rPr>
              <w:object w:dxaOrig="200" w:dyaOrig="220" w14:anchorId="7C057B1C">
                <v:shape id="_x0000_i1073" type="#_x0000_t75" style="width:9.75pt;height:11.25pt" o:ole="">
                  <v:imagedata r:id="rId101" o:title=""/>
                </v:shape>
                <o:OLEObject Type="Embed" ProgID="Equation.DSMT4" ShapeID="_x0000_i1073" DrawAspect="Content" ObjectID="_1828473279" r:id="rId102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ở bên trái điểm </w:t>
            </w:r>
            <w:r w:rsidR="00653587" w:rsidRPr="00653587">
              <w:rPr>
                <w:rFonts w:ascii="Times New Roman" w:hAnsi="Times New Roman" w:cs="Times New Roman"/>
                <w:position w:val="-10"/>
              </w:rPr>
              <w:object w:dxaOrig="220" w:dyaOrig="260" w14:anchorId="5EF82C8D">
                <v:shape id="_x0000_i1074" type="#_x0000_t75" style="width:11.25pt;height:12.75pt" o:ole="">
                  <v:imagedata r:id="rId103" o:title=""/>
                </v:shape>
                <o:OLEObject Type="Embed" ProgID="Equation.DSMT4" ShapeID="_x0000_i1074" DrawAspect="Content" ObjectID="_1828473280" r:id="rId104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6950CEF1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3. Thứ tự trong tập hợp các số hữu tỉ</w:t>
            </w:r>
          </w:p>
          <w:p w14:paraId="5C1FE464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E89BF4C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Luyện tập 3:</w:t>
            </w:r>
          </w:p>
          <w:p w14:paraId="157CA0D3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9328CCD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Sắp xếp từ bé đến lớn:</w:t>
            </w:r>
          </w:p>
          <w:p w14:paraId="53507F9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23CC6DC" w14:textId="54D77BE6" w:rsidR="006638B6" w:rsidRPr="006638B6" w:rsidRDefault="00653587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53587">
              <w:rPr>
                <w:rFonts w:ascii="Times New Roman" w:hAnsi="Times New Roman" w:cs="Times New Roman"/>
                <w:position w:val="-24"/>
              </w:rPr>
              <w:object w:dxaOrig="1680" w:dyaOrig="620" w14:anchorId="2DA5E5FB">
                <v:shape id="_x0000_i1075" type="#_x0000_t75" style="width:84pt;height:30.75pt" o:ole="">
                  <v:imagedata r:id="rId105" o:title=""/>
                </v:shape>
                <o:OLEObject Type="Embed" ProgID="Equation.DSMT4" ShapeID="_x0000_i1075" DrawAspect="Content" ObjectID="_1828473281" r:id="rId106"/>
              </w:object>
            </w:r>
            <w:r w:rsidR="006638B6"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00A5C66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2BA4200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i/>
                <w:i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Giải thích:</w:t>
            </w:r>
          </w:p>
          <w:p w14:paraId="6E82E43F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E7B3FFF" w14:textId="4A0BC65F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Ta có: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780" w:dyaOrig="620" w14:anchorId="62048D42">
                <v:shape id="_x0000_i1076" type="#_x0000_t75" style="width:39pt;height:30.75pt" o:ole="">
                  <v:imagedata r:id="rId107" o:title=""/>
                </v:shape>
                <o:OLEObject Type="Embed" ProgID="Equation.DSMT4" ShapeID="_x0000_i1076" DrawAspect="Content" ObjectID="_1828473282" r:id="rId108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; </w:t>
            </w:r>
            <w:r w:rsidR="00653587" w:rsidRPr="00653587">
              <w:rPr>
                <w:rFonts w:ascii="Times New Roman" w:hAnsi="Times New Roman" w:cs="Times New Roman"/>
                <w:position w:val="-24"/>
              </w:rPr>
              <w:object w:dxaOrig="740" w:dyaOrig="620" w14:anchorId="06D00397">
                <v:shape id="_x0000_i1077" type="#_x0000_t75" style="width:36.75pt;height:30.75pt" o:ole="">
                  <v:imagedata r:id="rId109" o:title=""/>
                </v:shape>
                <o:OLEObject Type="Embed" ProgID="Equation.DSMT4" ShapeID="_x0000_i1077" DrawAspect="Content" ObjectID="_1828473283" r:id="rId110"/>
              </w:object>
            </w: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4952DDE5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B17863E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Thứ tự tăng dần:</w:t>
            </w:r>
          </w:p>
          <w:p w14:paraId="2085A927" w14:textId="77777777" w:rsidR="006638B6" w:rsidRPr="006638B6" w:rsidRDefault="006638B6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br/>
            </w:r>
          </w:p>
          <w:p w14:paraId="42B71296" w14:textId="398D6814" w:rsidR="006638B6" w:rsidRPr="006638B6" w:rsidRDefault="00653587" w:rsidP="006535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653587">
              <w:rPr>
                <w:rFonts w:ascii="Times New Roman" w:hAnsi="Times New Roman" w:cs="Times New Roman"/>
                <w:position w:val="-10"/>
              </w:rPr>
              <w:object w:dxaOrig="2520" w:dyaOrig="320" w14:anchorId="7ECCBF3C">
                <v:shape id="_x0000_i1078" type="#_x0000_t75" style="width:126pt;height:15.75pt" o:ole="">
                  <v:imagedata r:id="rId111" o:title=""/>
                </v:shape>
                <o:OLEObject Type="Embed" ProgID="Equation.DSMT4" ShapeID="_x0000_i1078" DrawAspect="Content" ObjectID="_1828473284" r:id="rId112"/>
              </w:object>
            </w:r>
            <w:r w:rsidR="006638B6" w:rsidRPr="006638B6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</w:tc>
      </w:tr>
    </w:tbl>
    <w:p w14:paraId="2DD5AFE5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lastRenderedPageBreak/>
        <w:t>HOẠT ĐỘNG 3. VẬN DỤNG (10 phút)</w:t>
      </w:r>
    </w:p>
    <w:p w14:paraId="79C9C2AC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a) Mục tiêu: Giải quyết trọn vẹn bài toán WHtR.</w:t>
      </w:r>
    </w:p>
    <w:p w14:paraId="4C3E428F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) Nội dung: Vận dụng (SGK trang 8).</w:t>
      </w:r>
    </w:p>
    <w:p w14:paraId="0B8C4E61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c) Tổ chức:</w:t>
      </w:r>
    </w:p>
    <w:p w14:paraId="20A79E55" w14:textId="77777777" w:rsidR="006638B6" w:rsidRPr="006638B6" w:rsidRDefault="006638B6" w:rsidP="00653587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[Tích hợp Năng lực số]:</w:t>
      </w: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GV yêu cầu HS dùng điện thoại (nếu được phép) hoặc máy tính tra cứu xem chỉ số WHtR bao nhiêu là nguy hiểm? (Hoặc GV chiếu bảng chuẩn lên).</w:t>
      </w:r>
    </w:p>
    <w:p w14:paraId="5971D41B" w14:textId="77777777" w:rsidR="006638B6" w:rsidRPr="006638B6" w:rsidRDefault="006638B6" w:rsidP="00653587">
      <w:pPr>
        <w:numPr>
          <w:ilvl w:val="0"/>
          <w:numId w:val="7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So sánh kết quả của Ông An (0,6) và Ông Chung (0,4) với bảng chuẩn.</w:t>
      </w:r>
    </w:p>
    <w:p w14:paraId="7EE2F69B" w14:textId="77777777" w:rsidR="006638B6" w:rsidRPr="006638B6" w:rsidRDefault="006638B6" w:rsidP="00653587">
      <w:pPr>
        <w:numPr>
          <w:ilvl w:val="0"/>
          <w:numId w:val="7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Kết luận: Ông An có nguy cơ sức khỏe (béo phì), Ông Chung hơi gầy.</w:t>
      </w:r>
    </w:p>
    <w:p w14:paraId="641BA09A" w14:textId="77777777" w:rsidR="006638B6" w:rsidRPr="006638B6" w:rsidRDefault="006638B6" w:rsidP="00653587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IV. HƯỚNG DẪN VỀ NHÀ</w:t>
      </w:r>
    </w:p>
    <w:p w14:paraId="12ED1D5F" w14:textId="77777777" w:rsidR="006638B6" w:rsidRPr="006638B6" w:rsidRDefault="006638B6" w:rsidP="00653587">
      <w:pPr>
        <w:numPr>
          <w:ilvl w:val="0"/>
          <w:numId w:val="8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Tự luyện tập cách biểu diễn số trên trục số.</w:t>
      </w:r>
    </w:p>
    <w:p w14:paraId="2D8C8ECB" w14:textId="77777777" w:rsidR="006638B6" w:rsidRPr="006638B6" w:rsidRDefault="006638B6" w:rsidP="00653587">
      <w:pPr>
        <w:numPr>
          <w:ilvl w:val="0"/>
          <w:numId w:val="8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Làm bài 1.1 đến 1.6 SGK.</w:t>
      </w:r>
    </w:p>
    <w:p w14:paraId="044ECDF4" w14:textId="77777777" w:rsidR="006638B6" w:rsidRPr="006638B6" w:rsidRDefault="00000000" w:rsidP="00653587">
      <w:p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pict w14:anchorId="76E0A170">
          <v:rect id="_x0000_i1079" style="width:0;height:1.5pt" o:hralign="center" o:hrstd="t" o:hrnoshade="t" o:hr="t" fillcolor="gray" stroked="f"/>
        </w:pict>
      </w:r>
    </w:p>
    <w:p w14:paraId="5E3FB2B3" w14:textId="77777777" w:rsidR="006638B6" w:rsidRPr="006638B6" w:rsidRDefault="006638B6" w:rsidP="00653587">
      <w:pPr>
        <w:spacing w:after="120" w:line="240" w:lineRule="auto"/>
        <w:outlineLvl w:val="0"/>
        <w:rPr>
          <w:rFonts w:ascii="Times New Roman" w:eastAsia="Times New Roman" w:hAnsi="Times New Roman" w:cs="Times New Roman"/>
          <w:b/>
          <w:bCs/>
          <w:color w:val="1F1F1F"/>
          <w:kern w:val="36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36"/>
          <w:lang w:eastAsia="vi-VN"/>
          <w14:ligatures w14:val="none"/>
        </w:rPr>
        <w:t>PHẦN 2: GIÁO ÁN LUYỆN TẬP (01 TIẾT)</w:t>
      </w:r>
    </w:p>
    <w:p w14:paraId="20DFD5E7" w14:textId="25FC20C5" w:rsidR="006638B6" w:rsidRPr="00F93DBE" w:rsidRDefault="006638B6" w:rsidP="00F93DB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F93DBE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KẾ HOẠCH BÀI DẠY (LUYỆN TẬP)</w:t>
      </w:r>
    </w:p>
    <w:p w14:paraId="461DBDC8" w14:textId="77777777" w:rsidR="006638B6" w:rsidRPr="00F93DBE" w:rsidRDefault="006638B6" w:rsidP="00F93DBE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F93DBE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Tên bài dạy: LUYỆN TẬP: TẬP HỢP CÁC SỐ HỮU TỈ</w:t>
      </w:r>
    </w:p>
    <w:p w14:paraId="7E068AB4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Môn học: Toán; Lớp: 7</w:t>
      </w:r>
    </w:p>
    <w:p w14:paraId="5C040E8E" w14:textId="77777777" w:rsidR="006638B6" w:rsidRPr="006638B6" w:rsidRDefault="006638B6" w:rsidP="00653587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Thời lượng: 01 tiết</w:t>
      </w:r>
    </w:p>
    <w:p w14:paraId="393C180C" w14:textId="77777777" w:rsidR="00CB5D1F" w:rsidRPr="001D0C59" w:rsidRDefault="00CB5D1F" w:rsidP="00CB5D1F">
      <w:pPr>
        <w:spacing w:after="120" w:line="240" w:lineRule="auto"/>
        <w:outlineLvl w:val="2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I. MỤC TIÊU BÀI DẠY</w:t>
      </w:r>
    </w:p>
    <w:p w14:paraId="51735C1A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1. Về kiến thức:</w:t>
      </w:r>
    </w:p>
    <w:p w14:paraId="51A11FD2" w14:textId="77777777" w:rsidR="00CB5D1F" w:rsidRPr="001D0C59" w:rsidRDefault="00CB5D1F" w:rsidP="00CB5D1F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Củng cố định nghĩa số hữu tỉ (</w:t>
      </w:r>
      <w:r w:rsidRPr="00D954A1">
        <w:rPr>
          <w:rFonts w:ascii="Times New Roman" w:hAnsi="Times New Roman" w:cs="Times New Roman"/>
          <w:position w:val="-10"/>
        </w:rPr>
        <w:object w:dxaOrig="260" w:dyaOrig="320" w14:anchorId="043C4962">
          <v:shape id="_x0000_i1126" type="#_x0000_t75" style="width:12.75pt;height:15.75pt" o:ole="">
            <v:imagedata r:id="rId113" o:title=""/>
          </v:shape>
          <o:OLEObject Type="Embed" ProgID="Equation.DSMT4" ShapeID="_x0000_i1126" DrawAspect="Content" ObjectID="_1828473285" r:id="rId114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, cách viết một số dưới dạng số hữu tỉ.</w:t>
      </w:r>
    </w:p>
    <w:p w14:paraId="2D4E94FB" w14:textId="77777777" w:rsidR="00CB5D1F" w:rsidRPr="001D0C59" w:rsidRDefault="00CB5D1F" w:rsidP="00CB5D1F">
      <w:pPr>
        <w:numPr>
          <w:ilvl w:val="0"/>
          <w:numId w:val="16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lastRenderedPageBreak/>
        <w:t>Thành thạo biểu diễn số hữu tỉ trên trục số.</w:t>
      </w:r>
    </w:p>
    <w:p w14:paraId="3AB624EB" w14:textId="77777777" w:rsidR="00CB5D1F" w:rsidRPr="001D0C59" w:rsidRDefault="00CB5D1F" w:rsidP="00CB5D1F">
      <w:pPr>
        <w:numPr>
          <w:ilvl w:val="0"/>
          <w:numId w:val="16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Thành thạo so sánh hai hay nhiều số hữu tỉ.</w:t>
      </w:r>
    </w:p>
    <w:p w14:paraId="78B32D00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2. Về năng lực:</w:t>
      </w:r>
    </w:p>
    <w:p w14:paraId="0CD24CD8" w14:textId="77777777" w:rsidR="00CB5D1F" w:rsidRPr="001D0C59" w:rsidRDefault="00CB5D1F" w:rsidP="00CB5D1F">
      <w:pPr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Năng lực tư duy và lập luận toán học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Phân tích để đưa các số về cùng một dạng (phân số hoặc số thập phân) để so sánh; nhận biết mối quan hệ </w:t>
      </w:r>
      <w:r w:rsidRPr="00D954A1">
        <w:rPr>
          <w:rFonts w:ascii="Times New Roman" w:hAnsi="Times New Roman" w:cs="Times New Roman"/>
          <w:position w:val="-10"/>
        </w:rPr>
        <w:object w:dxaOrig="1160" w:dyaOrig="320" w14:anchorId="17D7E947">
          <v:shape id="_x0000_i1127" type="#_x0000_t75" style="width:57.75pt;height:15.75pt" o:ole="">
            <v:imagedata r:id="rId115" o:title=""/>
          </v:shape>
          <o:OLEObject Type="Embed" ProgID="Equation.DSMT4" ShapeID="_x0000_i1127" DrawAspect="Content" ObjectID="_1828473286" r:id="rId11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7ADAA70C" w14:textId="77777777" w:rsidR="00CB5D1F" w:rsidRPr="001D0C59" w:rsidRDefault="00CB5D1F" w:rsidP="00CB5D1F">
      <w:pPr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Năng lực số (Tích hợp):</w:t>
      </w:r>
    </w:p>
    <w:p w14:paraId="31477A7C" w14:textId="77777777" w:rsidR="00CB5D1F" w:rsidRPr="001D0C59" w:rsidRDefault="00CB5D1F" w:rsidP="00CB5D1F">
      <w:pPr>
        <w:numPr>
          <w:ilvl w:val="1"/>
          <w:numId w:val="17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Sử dụng 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Máy tính cầm tay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để chuyển đổi linh hoạt giữa phân số, hỗn số và số thập phân.</w:t>
      </w:r>
    </w:p>
    <w:p w14:paraId="1E32BC18" w14:textId="77777777" w:rsidR="00CB5D1F" w:rsidRPr="001D0C59" w:rsidRDefault="00CB5D1F" w:rsidP="00CB5D1F">
      <w:pPr>
        <w:numPr>
          <w:ilvl w:val="1"/>
          <w:numId w:val="17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Sử dụng phần mềm đánh giá trực tuyến (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Quizizz/Kahoot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 để củng cố kiến thức nhanh.</w:t>
      </w:r>
    </w:p>
    <w:p w14:paraId="1B669E6B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3. Về phẩm chất:</w:t>
      </w:r>
    </w:p>
    <w:p w14:paraId="4AD81D1A" w14:textId="77777777" w:rsidR="00CB5D1F" w:rsidRPr="001D0C59" w:rsidRDefault="00CB5D1F" w:rsidP="00CB5D1F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Cẩn thận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hính xác trong việc quy đồng mẫu số và xác định chiều trên trục số.</w:t>
      </w:r>
    </w:p>
    <w:p w14:paraId="5FE14B0E" w14:textId="77777777" w:rsidR="00CB5D1F" w:rsidRPr="001D0C59" w:rsidRDefault="00CB5D1F" w:rsidP="00CB5D1F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Trung thực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Nghiêm túc làm bài tập và tự đánh giá.</w:t>
      </w:r>
    </w:p>
    <w:p w14:paraId="61094568" w14:textId="77777777" w:rsidR="00CB5D1F" w:rsidRPr="001D0C59" w:rsidRDefault="00CB5D1F" w:rsidP="00CB5D1F">
      <w:pPr>
        <w:spacing w:after="120" w:line="240" w:lineRule="auto"/>
        <w:outlineLvl w:val="2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II. THIẾT BỊ DẠY HỌC</w:t>
      </w:r>
    </w:p>
    <w:p w14:paraId="3BB88125" w14:textId="77777777" w:rsidR="00CB5D1F" w:rsidRPr="001D0C59" w:rsidRDefault="00CB5D1F" w:rsidP="00CB5D1F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Giáo viên:</w:t>
      </w:r>
    </w:p>
    <w:p w14:paraId="303F4488" w14:textId="77777777" w:rsidR="00CB5D1F" w:rsidRPr="001D0C59" w:rsidRDefault="00CB5D1F" w:rsidP="00CB5D1F">
      <w:pPr>
        <w:numPr>
          <w:ilvl w:val="1"/>
          <w:numId w:val="19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Máy tính, Tivi/Máy chiếu.</w:t>
      </w:r>
    </w:p>
    <w:p w14:paraId="0634D1F4" w14:textId="77777777" w:rsidR="00CB5D1F" w:rsidRPr="001D0C59" w:rsidRDefault="00CB5D1F" w:rsidP="00CB5D1F">
      <w:pPr>
        <w:numPr>
          <w:ilvl w:val="1"/>
          <w:numId w:val="19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Slide bài giảng tóm tắt kiến thức và phương pháp giải.</w:t>
      </w:r>
    </w:p>
    <w:p w14:paraId="33672820" w14:textId="77777777" w:rsidR="00CB5D1F" w:rsidRPr="001D0C59" w:rsidRDefault="00CB5D1F" w:rsidP="00CB5D1F">
      <w:pPr>
        <w:numPr>
          <w:ilvl w:val="1"/>
          <w:numId w:val="19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Link bài tập Quizizz.</w:t>
      </w:r>
    </w:p>
    <w:p w14:paraId="177B2D18" w14:textId="77777777" w:rsidR="00CB5D1F" w:rsidRPr="001D0C59" w:rsidRDefault="00CB5D1F" w:rsidP="00CB5D1F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ọc sinh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GK, vở ghi, máy tính cầm tay.</w:t>
      </w:r>
    </w:p>
    <w:p w14:paraId="6B7DA08C" w14:textId="77777777" w:rsidR="00CB5D1F" w:rsidRPr="001D0C59" w:rsidRDefault="00CB5D1F" w:rsidP="00CB5D1F">
      <w:p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pict w14:anchorId="511D16DE">
          <v:rect id="_x0000_i1122" style="width:0;height:1.5pt" o:hralign="center" o:hrstd="t" o:hrnoshade="t" o:hr="t" fillcolor="gray" stroked="f"/>
        </w:pict>
      </w:r>
    </w:p>
    <w:p w14:paraId="4D8508DB" w14:textId="77777777" w:rsidR="00CB5D1F" w:rsidRPr="001D0C59" w:rsidRDefault="00CB5D1F" w:rsidP="00CB5D1F">
      <w:pPr>
        <w:spacing w:after="120" w:line="240" w:lineRule="auto"/>
        <w:outlineLvl w:val="2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III. TIẾN TRÌNH DẠY HỌC</w:t>
      </w:r>
    </w:p>
    <w:p w14:paraId="03B185EA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OẠT ĐỘNG 1. KHỞI ĐỘNG (5 phút)</w:t>
      </w:r>
    </w:p>
    <w:p w14:paraId="4C6B1901" w14:textId="77777777" w:rsidR="00CB5D1F" w:rsidRPr="001D0C59" w:rsidRDefault="00CB5D1F" w:rsidP="00CB5D1F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Mục tiêu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Nhắc lại kiến thức lý thuyết, tạo hứng thú.</w:t>
      </w:r>
    </w:p>
    <w:p w14:paraId="43AB21A4" w14:textId="77777777" w:rsidR="00CB5D1F" w:rsidRPr="001D0C59" w:rsidRDefault="00CB5D1F" w:rsidP="00CB5D1F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ình thức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Trò chơi trực tuyến trên 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Quizizz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(hoặc hỏi đáp nhanh bằng thẻ màu).</w:t>
      </w:r>
    </w:p>
    <w:p w14:paraId="17366819" w14:textId="77777777" w:rsidR="00CB5D1F" w:rsidRPr="001D0C59" w:rsidRDefault="00CB5D1F" w:rsidP="00CB5D1F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Nội dung:</w:t>
      </w:r>
    </w:p>
    <w:p w14:paraId="1D44408E" w14:textId="77777777" w:rsidR="00CB5D1F" w:rsidRPr="001D0C59" w:rsidRDefault="00CB5D1F" w:rsidP="00CB5D1F">
      <w:pPr>
        <w:numPr>
          <w:ilvl w:val="1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Câu 1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ố hữu tỉ là số viết được dưới dạng nào? (Đáp án: </w:t>
      </w:r>
      <w:r w:rsidRPr="00D954A1">
        <w:rPr>
          <w:rFonts w:ascii="Times New Roman" w:hAnsi="Times New Roman" w:cs="Times New Roman"/>
          <w:position w:val="-24"/>
        </w:rPr>
        <w:object w:dxaOrig="240" w:dyaOrig="620" w14:anchorId="640326D3">
          <v:shape id="_x0000_i1128" type="#_x0000_t75" style="width:12pt;height:30.75pt" o:ole="">
            <v:imagedata r:id="rId117" o:title=""/>
          </v:shape>
          <o:OLEObject Type="Embed" ProgID="Equation.DSMT4" ShapeID="_x0000_i1128" DrawAspect="Content" ObjectID="_1828473287" r:id="rId118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với </w:t>
      </w:r>
      <w:r w:rsidRPr="00D954A1">
        <w:rPr>
          <w:rFonts w:ascii="Times New Roman" w:hAnsi="Times New Roman" w:cs="Times New Roman"/>
          <w:position w:val="-10"/>
        </w:rPr>
        <w:object w:dxaOrig="1359" w:dyaOrig="320" w14:anchorId="67F5673C">
          <v:shape id="_x0000_i1129" type="#_x0000_t75" style="width:68.25pt;height:15.75pt" o:ole="">
            <v:imagedata r:id="rId119" o:title=""/>
          </v:shape>
          <o:OLEObject Type="Embed" ProgID="Equation.DSMT4" ShapeID="_x0000_i1129" DrawAspect="Content" ObjectID="_1828473288" r:id="rId120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5E6D4746" w14:textId="77777777" w:rsidR="00CB5D1F" w:rsidRPr="001D0C59" w:rsidRDefault="00CB5D1F" w:rsidP="00CB5D1F">
      <w:pPr>
        <w:numPr>
          <w:ilvl w:val="1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Câu 2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Khẳng định </w:t>
      </w:r>
      <w:r w:rsidRPr="00D954A1">
        <w:rPr>
          <w:rFonts w:ascii="Times New Roman" w:hAnsi="Times New Roman" w:cs="Times New Roman"/>
          <w:position w:val="-10"/>
        </w:rPr>
        <w:object w:dxaOrig="700" w:dyaOrig="320" w14:anchorId="4C8648EE">
          <v:shape id="_x0000_i1130" type="#_x0000_t75" style="width:35.25pt;height:15.75pt" o:ole="">
            <v:imagedata r:id="rId121" o:title=""/>
          </v:shape>
          <o:OLEObject Type="Embed" ProgID="Equation.DSMT4" ShapeID="_x0000_i1130" DrawAspect="Content" ObjectID="_1828473289" r:id="rId122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đúng hay sai? (Đúng).</w:t>
      </w:r>
    </w:p>
    <w:p w14:paraId="21543168" w14:textId="77777777" w:rsidR="00CB5D1F" w:rsidRPr="001D0C59" w:rsidRDefault="00CB5D1F" w:rsidP="00CB5D1F">
      <w:pPr>
        <w:numPr>
          <w:ilvl w:val="1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Câu 3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ố đối của </w:t>
      </w:r>
      <w:r w:rsidRPr="00D954A1">
        <w:rPr>
          <w:rFonts w:ascii="Times New Roman" w:hAnsi="Times New Roman" w:cs="Times New Roman"/>
          <w:position w:val="-24"/>
        </w:rPr>
        <w:object w:dxaOrig="360" w:dyaOrig="620" w14:anchorId="56A8AE06">
          <v:shape id="_x0000_i1131" type="#_x0000_t75" style="width:18pt;height:30.75pt" o:ole="">
            <v:imagedata r:id="rId123" o:title=""/>
          </v:shape>
          <o:OLEObject Type="Embed" ProgID="Equation.DSMT4" ShapeID="_x0000_i1131" DrawAspect="Content" ObjectID="_1828473290" r:id="rId124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là? (Đáp án: </w:t>
      </w:r>
      <w:r w:rsidRPr="00D954A1">
        <w:rPr>
          <w:rFonts w:ascii="Times New Roman" w:hAnsi="Times New Roman" w:cs="Times New Roman"/>
          <w:position w:val="-24"/>
        </w:rPr>
        <w:object w:dxaOrig="240" w:dyaOrig="620" w14:anchorId="2028F4AC">
          <v:shape id="_x0000_i1132" type="#_x0000_t75" style="width:12pt;height:30.75pt" o:ole="">
            <v:imagedata r:id="rId125" o:title=""/>
          </v:shape>
          <o:OLEObject Type="Embed" ProgID="Equation.DSMT4" ShapeID="_x0000_i1132" DrawAspect="Content" ObjectID="_1828473291" r:id="rId12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35F8289E" w14:textId="77777777" w:rsidR="00CB5D1F" w:rsidRPr="001D0C59" w:rsidRDefault="00CB5D1F" w:rsidP="00CB5D1F">
      <w:pPr>
        <w:numPr>
          <w:ilvl w:val="1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i/>
          <w:iCs/>
          <w:color w:val="1F1F1F"/>
          <w:kern w:val="0"/>
          <w:bdr w:val="none" w:sz="0" w:space="0" w:color="auto" w:frame="1"/>
          <w:lang w:eastAsia="vi-VN"/>
          <w14:ligatures w14:val="none"/>
        </w:rPr>
        <w:t>Câu 4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ố 0 là số hữu tỉ âm hay dương? (Không âm cũng không dương).</w:t>
      </w:r>
    </w:p>
    <w:p w14:paraId="0C3AF3F8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OẠT ĐỘNG 2. LUYỆN TẬP THEO DẠNG (35 phút)</w:t>
      </w:r>
    </w:p>
    <w:p w14:paraId="4CAE17E8" w14:textId="77777777" w:rsidR="00CB5D1F" w:rsidRPr="001D0C59" w:rsidRDefault="00CB5D1F" w:rsidP="00CB5D1F">
      <w:pPr>
        <w:spacing w:after="120" w:line="240" w:lineRule="auto"/>
        <w:outlineLvl w:val="3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1D0C59">
        <w:rPr>
          <w:rFonts w:ascii="Segoe UI Emoji" w:eastAsia="Times New Roman" w:hAnsi="Segoe UI Emoji" w:cs="Segoe UI Emoji"/>
          <w:b/>
          <w:bCs/>
          <w:color w:val="388600"/>
          <w:kern w:val="0"/>
          <w:lang w:eastAsia="vi-VN"/>
          <w14:ligatures w14:val="none"/>
        </w:rPr>
        <w:t>✅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 xml:space="preserve"> DẠNG 1: NHẬN BIẾT SỐ HỮU TỈ VÀ MỐI QUAN HỆ GIỮA CÁC TẬP HỢP SỐ</w:t>
      </w:r>
    </w:p>
    <w:p w14:paraId="4DD7FC91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1. Phương pháp giải:</w:t>
      </w:r>
    </w:p>
    <w:p w14:paraId="720125FB" w14:textId="77777777" w:rsidR="00CB5D1F" w:rsidRPr="001D0C59" w:rsidRDefault="00CB5D1F" w:rsidP="00CB5D1F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Để chứng minh một số là số hữu tỉ, ta viết số đó dưới dạng phân số </w:t>
      </w:r>
      <w:r w:rsidRPr="00D954A1">
        <w:rPr>
          <w:rFonts w:ascii="Times New Roman" w:hAnsi="Times New Roman" w:cs="Times New Roman"/>
          <w:position w:val="-24"/>
        </w:rPr>
        <w:object w:dxaOrig="240" w:dyaOrig="620" w14:anchorId="5E3F31D1">
          <v:shape id="_x0000_i1133" type="#_x0000_t75" style="width:12pt;height:30.75pt" o:ole="">
            <v:imagedata r:id="rId127" o:title=""/>
          </v:shape>
          <o:OLEObject Type="Embed" ProgID="Equation.DSMT4" ShapeID="_x0000_i1133" DrawAspect="Content" ObjectID="_1828473292" r:id="rId128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(</w:t>
      </w:r>
      <w:r w:rsidRPr="00D954A1">
        <w:rPr>
          <w:rFonts w:ascii="Times New Roman" w:hAnsi="Times New Roman" w:cs="Times New Roman"/>
          <w:position w:val="-10"/>
        </w:rPr>
        <w:object w:dxaOrig="1359" w:dyaOrig="320" w14:anchorId="3966F5C5">
          <v:shape id="_x0000_i1134" type="#_x0000_t75" style="width:68.25pt;height:15.75pt" o:ole="">
            <v:imagedata r:id="rId129" o:title=""/>
          </v:shape>
          <o:OLEObject Type="Embed" ProgID="Equation.DSMT4" ShapeID="_x0000_i1134" DrawAspect="Content" ObjectID="_1828473293" r:id="rId130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311B102F" w14:textId="77777777" w:rsidR="00CB5D1F" w:rsidRPr="001D0C59" w:rsidRDefault="00CB5D1F" w:rsidP="00CB5D1F">
      <w:pPr>
        <w:numPr>
          <w:ilvl w:val="0"/>
          <w:numId w:val="21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Sử dụng máy tính cầm tay để chuyển số thập phân, hỗn số về phân số tối giản.</w:t>
      </w:r>
    </w:p>
    <w:p w14:paraId="7648BA9B" w14:textId="77777777" w:rsidR="00CB5D1F" w:rsidRPr="001D0C59" w:rsidRDefault="00CB5D1F" w:rsidP="00CB5D1F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Ghi nhớ mối quan hệ bao hàm: </w:t>
      </w:r>
      <w:r w:rsidRPr="00D954A1">
        <w:rPr>
          <w:rFonts w:ascii="Times New Roman" w:hAnsi="Times New Roman" w:cs="Times New Roman"/>
          <w:position w:val="-10"/>
        </w:rPr>
        <w:object w:dxaOrig="1160" w:dyaOrig="320" w14:anchorId="3DEF4E0C">
          <v:shape id="_x0000_i1135" type="#_x0000_t75" style="width:57.75pt;height:15.75pt" o:ole="">
            <v:imagedata r:id="rId131" o:title=""/>
          </v:shape>
          <o:OLEObject Type="Embed" ProgID="Equation.DSMT4" ShapeID="_x0000_i1135" DrawAspect="Content" ObjectID="_1828473294" r:id="rId132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5F2BBCD9" w14:textId="77777777" w:rsidR="00CB5D1F" w:rsidRPr="001D0C59" w:rsidRDefault="00CB5D1F" w:rsidP="00CB5D1F">
      <w:pPr>
        <w:numPr>
          <w:ilvl w:val="0"/>
          <w:numId w:val="21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Kí hiệu:</w:t>
      </w:r>
    </w:p>
    <w:p w14:paraId="2BF8CA71" w14:textId="77777777" w:rsidR="00CB5D1F" w:rsidRPr="001D0C59" w:rsidRDefault="00CB5D1F" w:rsidP="00CB5D1F">
      <w:pPr>
        <w:numPr>
          <w:ilvl w:val="1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Phần tử với tập hợp: </w:t>
      </w:r>
      <w:r w:rsidRPr="00D954A1">
        <w:rPr>
          <w:rFonts w:ascii="Times New Roman" w:hAnsi="Times New Roman" w:cs="Times New Roman"/>
          <w:position w:val="-10"/>
        </w:rPr>
        <w:object w:dxaOrig="400" w:dyaOrig="279" w14:anchorId="20920724">
          <v:shape id="_x0000_i1136" type="#_x0000_t75" style="width:20.25pt;height:14.25pt" o:ole="">
            <v:imagedata r:id="rId133" o:title=""/>
          </v:shape>
          <o:OLEObject Type="Embed" ProgID="Equation.DSMT4" ShapeID="_x0000_i1136" DrawAspect="Content" ObjectID="_1828473295" r:id="rId134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027B2353" w14:textId="77777777" w:rsidR="00CB5D1F" w:rsidRPr="001D0C59" w:rsidRDefault="00CB5D1F" w:rsidP="00CB5D1F">
      <w:pPr>
        <w:numPr>
          <w:ilvl w:val="1"/>
          <w:numId w:val="21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Tập hợp với tập hợp: </w:t>
      </w:r>
      <w:r w:rsidRPr="00D954A1">
        <w:rPr>
          <w:rFonts w:ascii="Times New Roman" w:hAnsi="Times New Roman" w:cs="Times New Roman"/>
          <w:position w:val="-4"/>
        </w:rPr>
        <w:object w:dxaOrig="240" w:dyaOrig="200" w14:anchorId="1D28AF52">
          <v:shape id="_x0000_i1137" type="#_x0000_t75" style="width:12pt;height:9.75pt" o:ole="">
            <v:imagedata r:id="rId135" o:title=""/>
          </v:shape>
          <o:OLEObject Type="Embed" ProgID="Equation.DSMT4" ShapeID="_x0000_i1137" DrawAspect="Content" ObjectID="_1828473296" r:id="rId13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4906EB90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2. Bài tập áp dụng (Bài 1.1 SGK trang 10)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38"/>
        <w:gridCol w:w="3018"/>
      </w:tblGrid>
      <w:tr w:rsidR="00CB5D1F" w:rsidRPr="00D954A1" w14:paraId="49A18EDE" w14:textId="77777777" w:rsidTr="007573C9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987C6F0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8E7A493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Sản phẩm dự kiến (Ghi bảng)</w:t>
            </w:r>
          </w:p>
        </w:tc>
      </w:tr>
      <w:tr w:rsidR="00CB5D1F" w:rsidRPr="00D954A1" w14:paraId="697FAF12" w14:textId="77777777" w:rsidTr="007573C9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5F2B0F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:</w:t>
            </w:r>
          </w:p>
          <w:p w14:paraId="5A7BD729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BFA1B2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GV yêu cầu HS làm bài 1.1: Điền kí hiệu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400" w:dyaOrig="279" w14:anchorId="3CDA9BF4">
                <v:shape id="_x0000_i1138" type="#_x0000_t75" style="width:20.25pt;height:14.25pt" o:ole="">
                  <v:imagedata r:id="rId137" o:title=""/>
                </v:shape>
                <o:OLEObject Type="Embed" ProgID="Equation.DSMT4" ShapeID="_x0000_i1138" DrawAspect="Content" ObjectID="_1828473297" r:id="rId13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4F0B083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0B0696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</w:t>
            </w: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[NLS]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V gọi 1 HS dùng máy tính kiểm tra xem </w:t>
            </w:r>
            <w:r w:rsidRPr="00D954A1">
              <w:rPr>
                <w:rFonts w:ascii="Times New Roman" w:hAnsi="Times New Roman" w:cs="Times New Roman"/>
                <w:position w:val="-6"/>
              </w:rPr>
              <w:object w:dxaOrig="320" w:dyaOrig="279" w14:anchorId="299DBE34">
                <v:shape id="_x0000_i1169" type="#_x0000_t75" style="width:15.75pt;height:14.25pt" o:ole="">
                  <v:imagedata r:id="rId139" o:title=""/>
                </v:shape>
                <o:OLEObject Type="Embed" ProgID="Equation.DSMT4" ShapeID="_x0000_i1169" DrawAspect="Content" ObjectID="_1828473298" r:id="rId14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có viết được thành phân số không? (Bấm </w:t>
            </w:r>
            <w:r w:rsidRPr="00D954A1">
              <w:rPr>
                <w:rFonts w:ascii="Times New Roman" w:hAnsi="Times New Roman" w:cs="Times New Roman"/>
                <w:position w:val="-6"/>
              </w:rPr>
              <w:object w:dxaOrig="499" w:dyaOrig="279" w14:anchorId="23968D36">
                <v:shape id="_x0000_i1170" type="#_x0000_t75" style="width:24.75pt;height:14.25pt" o:ole="">
                  <v:imagedata r:id="rId141" o:title=""/>
                </v:shape>
                <o:OLEObject Type="Embed" ProgID="Equation.DSMT4" ShapeID="_x0000_i1170" DrawAspect="Content" ObjectID="_1828473299" r:id="rId14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, máy hiện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639" w:dyaOrig="620" w14:anchorId="61B40C8F">
                <v:shape id="_x0000_i1171" type="#_x0000_t75" style="width:32.25pt;height:30.75pt" o:ole="">
                  <v:imagedata r:id="rId143" o:title=""/>
                </v:shape>
                <o:OLEObject Type="Embed" ProgID="Equation.DSMT4" ShapeID="_x0000_i1171" DrawAspect="Content" ObjectID="_1828473300" r:id="rId14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số hữu tỉ).</w:t>
            </w:r>
          </w:p>
          <w:p w14:paraId="4AC89020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B4DF132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HS làm vào vở.</w:t>
            </w:r>
          </w:p>
          <w:p w14:paraId="482ACF46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D5E8E8B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Nhận xét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V chốt lại sơ đồ Ven biểu diễn quan hệ 3 tập hợp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F8F235E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ài 1.1 (SGK):</w:t>
            </w:r>
          </w:p>
          <w:p w14:paraId="514CA1D1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3E8B282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Vì </w:t>
            </w:r>
            <w:r w:rsidRPr="00D954A1">
              <w:rPr>
                <w:rFonts w:ascii="Times New Roman" w:hAnsi="Times New Roman" w:cs="Times New Roman"/>
                <w:position w:val="-6"/>
              </w:rPr>
              <w:object w:dxaOrig="320" w:dyaOrig="279" w14:anchorId="5352AFC7">
                <v:shape id="_x0000_i1139" type="#_x0000_t75" style="width:15.75pt;height:14.25pt" o:ole="">
                  <v:imagedata r:id="rId145" o:title=""/>
                </v:shape>
                <o:OLEObject Type="Embed" ProgID="Equation.DSMT4" ShapeID="_x0000_i1139" DrawAspect="Content" ObjectID="_1828473301" r:id="rId14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số nguyên âm, cũng là số hữu tỉ:</w:t>
            </w:r>
          </w:p>
          <w:p w14:paraId="1114E811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A17888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D954A1">
              <w:rPr>
                <w:rFonts w:ascii="Times New Roman" w:hAnsi="Times New Roman" w:cs="Times New Roman"/>
                <w:position w:val="-6"/>
              </w:rPr>
              <w:object w:dxaOrig="740" w:dyaOrig="279" w14:anchorId="262E395D">
                <v:shape id="_x0000_i1140" type="#_x0000_t75" style="width:36.75pt;height:14.25pt" o:ole="">
                  <v:imagedata r:id="rId147" o:title=""/>
                </v:shape>
                <o:OLEObject Type="Embed" ProgID="Equation.DSMT4" ShapeID="_x0000_i1140" DrawAspect="Content" ObjectID="_1828473302" r:id="rId14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; </w:t>
            </w:r>
            <w:r w:rsidRPr="00D954A1">
              <w:rPr>
                <w:rFonts w:ascii="Times New Roman" w:hAnsi="Times New Roman" w:cs="Times New Roman"/>
                <w:position w:val="-6"/>
              </w:rPr>
              <w:object w:dxaOrig="720" w:dyaOrig="279" w14:anchorId="565B76FB">
                <v:shape id="_x0000_i1141" type="#_x0000_t75" style="width:36pt;height:14.25pt" o:ole="">
                  <v:imagedata r:id="rId149" o:title=""/>
                </v:shape>
                <o:OLEObject Type="Embed" ProgID="Equation.DSMT4" ShapeID="_x0000_i1141" DrawAspect="Content" ObjectID="_1828473303" r:id="rId15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;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740" w:dyaOrig="320" w14:anchorId="0DF05EFE">
                <v:shape id="_x0000_i1142" type="#_x0000_t75" style="width:36.75pt;height:15.75pt" o:ole="">
                  <v:imagedata r:id="rId151" o:title=""/>
                </v:shape>
                <o:OLEObject Type="Embed" ProgID="Equation.DSMT4" ShapeID="_x0000_i1142" DrawAspect="Content" ObjectID="_1828473304" r:id="rId15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23DE61C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55A50A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Vì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400" w:dyaOrig="620" w14:anchorId="5978E7A6">
                <v:shape id="_x0000_i1143" type="#_x0000_t75" style="width:20.25pt;height:30.75pt" o:ole="">
                  <v:imagedata r:id="rId153" o:title=""/>
                </v:shape>
                <o:OLEObject Type="Embed" ProgID="Equation.DSMT4" ShapeID="_x0000_i1143" DrawAspect="Content" ObjectID="_1828473305" r:id="rId15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phân số (không nguyên):</w:t>
            </w:r>
          </w:p>
          <w:p w14:paraId="14D61C4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5085776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D954A1">
              <w:rPr>
                <w:rFonts w:ascii="Times New Roman" w:hAnsi="Times New Roman" w:cs="Times New Roman"/>
                <w:position w:val="-24"/>
              </w:rPr>
              <w:object w:dxaOrig="780" w:dyaOrig="620" w14:anchorId="0E5BC00C">
                <v:shape id="_x0000_i1144" type="#_x0000_t75" style="width:39pt;height:30.75pt" o:ole="">
                  <v:imagedata r:id="rId155" o:title=""/>
                </v:shape>
                <o:OLEObject Type="Embed" ProgID="Equation.DSMT4" ShapeID="_x0000_i1144" DrawAspect="Content" ObjectID="_1828473306" r:id="rId15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;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820" w:dyaOrig="620" w14:anchorId="70E33FAF">
                <v:shape id="_x0000_i1145" type="#_x0000_t75" style="width:41.25pt;height:30.75pt" o:ole="">
                  <v:imagedata r:id="rId157" o:title=""/>
                </v:shape>
                <o:OLEObject Type="Embed" ProgID="Equation.DSMT4" ShapeID="_x0000_i1145" DrawAspect="Content" ObjectID="_1828473307" r:id="rId15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5C10517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912F98E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Mọi số nguyên đều là số hữu tỉ:</w:t>
            </w:r>
          </w:p>
          <w:p w14:paraId="67FCB1E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44295F4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D954A1">
              <w:rPr>
                <w:rFonts w:ascii="Times New Roman" w:hAnsi="Times New Roman" w:cs="Times New Roman"/>
                <w:position w:val="-10"/>
              </w:rPr>
              <w:object w:dxaOrig="1160" w:dyaOrig="320" w14:anchorId="590F06AC">
                <v:shape id="_x0000_i1172" type="#_x0000_t75" style="width:57.75pt;height:15.75pt" o:ole="">
                  <v:imagedata r:id="rId159" o:title=""/>
                </v:shape>
                <o:OLEObject Type="Embed" ProgID="Equation.DSMT4" ShapeID="_x0000_i1172" DrawAspect="Content" ObjectID="_1828473308" r:id="rId16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</w:tc>
      </w:tr>
    </w:tbl>
    <w:p w14:paraId="626C21ED" w14:textId="77777777" w:rsidR="00CB5D1F" w:rsidRPr="001D0C59" w:rsidRDefault="00CB5D1F" w:rsidP="00CB5D1F">
      <w:p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pict w14:anchorId="307FD61E">
          <v:rect id="_x0000_i1123" style="width:0;height:1.5pt" o:hralign="center" o:hrstd="t" o:hrnoshade="t" o:hr="t" fillcolor="gray" stroked="f"/>
        </w:pict>
      </w:r>
    </w:p>
    <w:p w14:paraId="695E5983" w14:textId="77777777" w:rsidR="00CB5D1F" w:rsidRPr="001D0C59" w:rsidRDefault="00CB5D1F" w:rsidP="00CB5D1F">
      <w:pPr>
        <w:spacing w:after="120" w:line="240" w:lineRule="auto"/>
        <w:outlineLvl w:val="3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1D0C59">
        <w:rPr>
          <w:rFonts w:ascii="Segoe UI Emoji" w:eastAsia="Times New Roman" w:hAnsi="Segoe UI Emoji" w:cs="Segoe UI Emoji"/>
          <w:b/>
          <w:bCs/>
          <w:color w:val="388600"/>
          <w:kern w:val="0"/>
          <w:lang w:eastAsia="vi-VN"/>
          <w14:ligatures w14:val="none"/>
        </w:rPr>
        <w:t>✅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 xml:space="preserve"> DẠNG 2: BIỂU DIỄN SỐ HỮU TỈ TRÊN TRỤC SỐ VÀ TÌM SỐ ĐỐI</w:t>
      </w:r>
    </w:p>
    <w:p w14:paraId="639CDD51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1. Phương pháp giải:</w:t>
      </w:r>
    </w:p>
    <w:p w14:paraId="13E34764" w14:textId="77777777" w:rsidR="00CB5D1F" w:rsidRPr="001D0C59" w:rsidRDefault="00CB5D1F" w:rsidP="00CB5D1F">
      <w:pPr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Tìm số đối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ố đối của số hữu tỉ </w:t>
      </w:r>
      <w:r w:rsidRPr="00D954A1">
        <w:rPr>
          <w:rFonts w:ascii="Times New Roman" w:hAnsi="Times New Roman" w:cs="Times New Roman"/>
          <w:position w:val="-6"/>
        </w:rPr>
        <w:object w:dxaOrig="200" w:dyaOrig="220" w14:anchorId="33460A60">
          <v:shape id="_x0000_i1146" type="#_x0000_t75" style="width:9.75pt;height:11.25pt" o:ole="">
            <v:imagedata r:id="rId161" o:title=""/>
          </v:shape>
          <o:OLEObject Type="Embed" ProgID="Equation.DSMT4" ShapeID="_x0000_i1146" DrawAspect="Content" ObjectID="_1828473309" r:id="rId162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là </w:t>
      </w:r>
      <w:r w:rsidRPr="00D954A1">
        <w:rPr>
          <w:rFonts w:ascii="Times New Roman" w:hAnsi="Times New Roman" w:cs="Times New Roman"/>
          <w:position w:val="-6"/>
        </w:rPr>
        <w:object w:dxaOrig="340" w:dyaOrig="220" w14:anchorId="2108D7AC">
          <v:shape id="_x0000_i1147" type="#_x0000_t75" style="width:17.25pt;height:11.25pt" o:ole="">
            <v:imagedata r:id="rId163" o:title=""/>
          </v:shape>
          <o:OLEObject Type="Embed" ProgID="Equation.DSMT4" ShapeID="_x0000_i1147" DrawAspect="Content" ObjectID="_1828473310" r:id="rId164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. (Lưu ý: </w:t>
      </w:r>
      <w:r w:rsidRPr="00D954A1">
        <w:rPr>
          <w:rFonts w:ascii="Times New Roman" w:hAnsi="Times New Roman" w:cs="Times New Roman"/>
          <w:position w:val="-10"/>
        </w:rPr>
        <w:object w:dxaOrig="999" w:dyaOrig="320" w14:anchorId="6B46B04E">
          <v:shape id="_x0000_i1148" type="#_x0000_t75" style="width:50.25pt;height:15.75pt" o:ole="">
            <v:imagedata r:id="rId165" o:title=""/>
          </v:shape>
          <o:OLEObject Type="Embed" ProgID="Equation.DSMT4" ShapeID="_x0000_i1148" DrawAspect="Content" ObjectID="_1828473311" r:id="rId16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11368E70" w14:textId="77777777" w:rsidR="00CB5D1F" w:rsidRPr="001D0C59" w:rsidRDefault="00CB5D1F" w:rsidP="00CB5D1F">
      <w:pPr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Biểu diễn trên trục số:</w:t>
      </w:r>
    </w:p>
    <w:p w14:paraId="7503209F" w14:textId="77777777" w:rsidR="00CB5D1F" w:rsidRPr="001D0C59" w:rsidRDefault="00CB5D1F" w:rsidP="00CB5D1F">
      <w:pPr>
        <w:numPr>
          <w:ilvl w:val="1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Viết số hữu tỉ dưới dạng phân số có mẫu dương: </w:t>
      </w:r>
      <w:r w:rsidRPr="00D954A1">
        <w:rPr>
          <w:rFonts w:ascii="Times New Roman" w:hAnsi="Times New Roman" w:cs="Times New Roman"/>
          <w:position w:val="-24"/>
        </w:rPr>
        <w:object w:dxaOrig="240" w:dyaOrig="620" w14:anchorId="11E6A3D7">
          <v:shape id="_x0000_i1149" type="#_x0000_t75" style="width:12pt;height:30.75pt" o:ole="">
            <v:imagedata r:id="rId167" o:title=""/>
          </v:shape>
          <o:OLEObject Type="Embed" ProgID="Equation.DSMT4" ShapeID="_x0000_i1149" DrawAspect="Content" ObjectID="_1828473312" r:id="rId168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(</w:t>
      </w:r>
      <w:r w:rsidRPr="00D954A1">
        <w:rPr>
          <w:rFonts w:ascii="Times New Roman" w:hAnsi="Times New Roman" w:cs="Times New Roman"/>
          <w:position w:val="-6"/>
        </w:rPr>
        <w:object w:dxaOrig="540" w:dyaOrig="279" w14:anchorId="58281A30">
          <v:shape id="_x0000_i1150" type="#_x0000_t75" style="width:27pt;height:14.25pt" o:ole="">
            <v:imagedata r:id="rId169" o:title=""/>
          </v:shape>
          <o:OLEObject Type="Embed" ProgID="Equation.DSMT4" ShapeID="_x0000_i1150" DrawAspect="Content" ObjectID="_1828473313" r:id="rId170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14076DF9" w14:textId="77777777" w:rsidR="00CB5D1F" w:rsidRPr="001D0C59" w:rsidRDefault="00CB5D1F" w:rsidP="00CB5D1F">
      <w:pPr>
        <w:numPr>
          <w:ilvl w:val="1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Chia đoạn thẳng đơn vị thành </w:t>
      </w:r>
      <w:r w:rsidRPr="00D954A1">
        <w:rPr>
          <w:rFonts w:ascii="Times New Roman" w:hAnsi="Times New Roman" w:cs="Times New Roman"/>
          <w:position w:val="-6"/>
        </w:rPr>
        <w:object w:dxaOrig="200" w:dyaOrig="279" w14:anchorId="15818E4A">
          <v:shape id="_x0000_i1151" type="#_x0000_t75" style="width:9.75pt;height:14.25pt" o:ole="">
            <v:imagedata r:id="rId171" o:title=""/>
          </v:shape>
          <o:OLEObject Type="Embed" ProgID="Equation.DSMT4" ShapeID="_x0000_i1151" DrawAspect="Content" ObjectID="_1828473314" r:id="rId172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phần bằng nhau.</w:t>
      </w:r>
    </w:p>
    <w:p w14:paraId="7C12A6D2" w14:textId="77777777" w:rsidR="00CB5D1F" w:rsidRPr="001D0C59" w:rsidRDefault="00CB5D1F" w:rsidP="00CB5D1F">
      <w:pPr>
        <w:numPr>
          <w:ilvl w:val="1"/>
          <w:numId w:val="22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Lấy </w:t>
      </w:r>
      <w:r w:rsidRPr="00D954A1">
        <w:rPr>
          <w:rFonts w:ascii="Times New Roman" w:hAnsi="Times New Roman" w:cs="Times New Roman"/>
          <w:position w:val="-6"/>
        </w:rPr>
        <w:object w:dxaOrig="200" w:dyaOrig="220" w14:anchorId="263C611C">
          <v:shape id="_x0000_i1152" type="#_x0000_t75" style="width:9.75pt;height:11.25pt" o:ole="">
            <v:imagedata r:id="rId173" o:title=""/>
          </v:shape>
          <o:OLEObject Type="Embed" ProgID="Equation.DSMT4" ShapeID="_x0000_i1152" DrawAspect="Content" ObjectID="_1828473315" r:id="rId174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phần (theo chiều dương nếu </w:t>
      </w:r>
      <w:r w:rsidRPr="00D954A1">
        <w:rPr>
          <w:rFonts w:ascii="Times New Roman" w:hAnsi="Times New Roman" w:cs="Times New Roman"/>
          <w:position w:val="-6"/>
        </w:rPr>
        <w:object w:dxaOrig="560" w:dyaOrig="279" w14:anchorId="756639CC">
          <v:shape id="_x0000_i1153" type="#_x0000_t75" style="width:27.75pt;height:14.25pt" o:ole="">
            <v:imagedata r:id="rId175" o:title=""/>
          </v:shape>
          <o:OLEObject Type="Embed" ProgID="Equation.DSMT4" ShapeID="_x0000_i1153" DrawAspect="Content" ObjectID="_1828473316" r:id="rId17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, chiều âm nếu </w:t>
      </w:r>
      <w:r w:rsidRPr="00D954A1">
        <w:rPr>
          <w:rFonts w:ascii="Times New Roman" w:hAnsi="Times New Roman" w:cs="Times New Roman"/>
          <w:position w:val="-6"/>
        </w:rPr>
        <w:object w:dxaOrig="560" w:dyaOrig="279" w14:anchorId="6DC44403">
          <v:shape id="_x0000_i1154" type="#_x0000_t75" style="width:27.75pt;height:14.25pt" o:ole="">
            <v:imagedata r:id="rId177" o:title=""/>
          </v:shape>
          <o:OLEObject Type="Embed" ProgID="Equation.DSMT4" ShapeID="_x0000_i1154" DrawAspect="Content" ObjectID="_1828473317" r:id="rId178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).</w:t>
      </w:r>
    </w:p>
    <w:p w14:paraId="7296BD6C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2. Bài tập áp dụng (Bài 1.2, 1.3 SGK)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53"/>
        <w:gridCol w:w="4403"/>
      </w:tblGrid>
      <w:tr w:rsidR="00CB5D1F" w:rsidRPr="00D954A1" w14:paraId="2D89572E" w14:textId="77777777" w:rsidTr="007573C9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BEDD13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D811ED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Sản phẩm dự kiến (Ghi bảng)</w:t>
            </w:r>
          </w:p>
        </w:tc>
      </w:tr>
      <w:tr w:rsidR="00CB5D1F" w:rsidRPr="00D954A1" w14:paraId="45A783F0" w14:textId="77777777" w:rsidTr="007573C9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8E24C3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:</w:t>
            </w:r>
          </w:p>
          <w:p w14:paraId="6C929EE9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FE7550B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t xml:space="preserve">- Bài 1.2: Tìm số đối của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639" w:dyaOrig="320" w14:anchorId="1D721F81">
                <v:shape id="_x0000_i1155" type="#_x0000_t75" style="width:32.25pt;height:15.75pt" o:ole="">
                  <v:imagedata r:id="rId179" o:title=""/>
                </v:shape>
                <o:OLEObject Type="Embed" ProgID="Equation.DSMT4" ShapeID="_x0000_i1155" DrawAspect="Content" ObjectID="_1828473318" r:id="rId18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380" w:dyaOrig="620" w14:anchorId="3E2F4771">
                <v:shape id="_x0000_i1156" type="#_x0000_t75" style="width:18.75pt;height:30.75pt" o:ole="">
                  <v:imagedata r:id="rId181" o:title=""/>
                </v:shape>
                <o:OLEObject Type="Embed" ProgID="Equation.DSMT4" ShapeID="_x0000_i1156" DrawAspect="Content" ObjectID="_1828473319" r:id="rId18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78B65F55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7744601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Bài 1.3: Biểu diễn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100" w:dyaOrig="620" w14:anchorId="36D4A101">
                <v:shape id="_x0000_i1182" type="#_x0000_t75" style="width:54.75pt;height:30.75pt" o:ole="">
                  <v:imagedata r:id="rId183" o:title=""/>
                </v:shape>
                <o:OLEObject Type="Embed" ProgID="Equation.DSMT4" ShapeID="_x0000_i1182" DrawAspect="Content" ObjectID="_1828473320" r:id="rId18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trên trục số.</w:t>
            </w:r>
          </w:p>
          <w:p w14:paraId="12AE4D3D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3D5CB7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:</w:t>
            </w:r>
          </w:p>
          <w:p w14:paraId="7BEB77C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360296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HS làm cá nhân.</w:t>
            </w:r>
          </w:p>
          <w:p w14:paraId="6B2108C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D5B2C4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</w:t>
            </w: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[Kỹ năng]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V lưu ý HS đổi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060" w:dyaOrig="620" w14:anchorId="16316CDF">
                <v:shape id="_x0000_i1183" type="#_x0000_t75" style="width:53.25pt;height:30.75pt" o:ole="">
                  <v:imagedata r:id="rId185" o:title=""/>
                </v:shape>
                <o:OLEObject Type="Embed" ProgID="Equation.DSMT4" ShapeID="_x0000_i1183" DrawAspect="Content" ObjectID="_1828473321" r:id="rId18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ể dễ chia vạch trên trục số.</w:t>
            </w:r>
          </w:p>
          <w:p w14:paraId="5DBFC783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155CD53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Báo cáo:</w:t>
            </w:r>
          </w:p>
          <w:p w14:paraId="73B2AFBB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90C9D2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01 HS lên bảng vẽ trục số.</w:t>
            </w:r>
          </w:p>
          <w:p w14:paraId="63F6DE7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0C1D653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GV dùng thước thẳng kiểm tra độ chia vạch của HS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747E61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Bài 1.2:</w:t>
            </w:r>
          </w:p>
          <w:p w14:paraId="1C54276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37862D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Số đối của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639" w:dyaOrig="320" w14:anchorId="012A61C2">
                <v:shape id="_x0000_i1157" type="#_x0000_t75" style="width:32.25pt;height:15.75pt" o:ole="">
                  <v:imagedata r:id="rId187" o:title=""/>
                </v:shape>
                <o:OLEObject Type="Embed" ProgID="Equation.DSMT4" ShapeID="_x0000_i1157" DrawAspect="Content" ObjectID="_1828473322" r:id="rId18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499" w:dyaOrig="320" w14:anchorId="51F51289">
                <v:shape id="_x0000_i1158" type="#_x0000_t75" style="width:24.75pt;height:15.75pt" o:ole="">
                  <v:imagedata r:id="rId189" o:title=""/>
                </v:shape>
                <o:OLEObject Type="Embed" ProgID="Equation.DSMT4" ShapeID="_x0000_i1158" DrawAspect="Content" ObjectID="_1828473323" r:id="rId19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1C75F7A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lastRenderedPageBreak/>
              <w:br/>
            </w:r>
          </w:p>
          <w:p w14:paraId="74AA980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Số đối của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380" w:dyaOrig="620" w14:anchorId="41D5016A">
                <v:shape id="_x0000_i1159" type="#_x0000_t75" style="width:18.75pt;height:30.75pt" o:ole="">
                  <v:imagedata r:id="rId191" o:title=""/>
                </v:shape>
                <o:OLEObject Type="Embed" ProgID="Equation.DSMT4" ShapeID="_x0000_i1159" DrawAspect="Content" ObjectID="_1828473324" r:id="rId19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520" w:dyaOrig="620" w14:anchorId="23A4172D">
                <v:shape id="_x0000_i1160" type="#_x0000_t75" style="width:26.25pt;height:30.75pt" o:ole="">
                  <v:imagedata r:id="rId193" o:title=""/>
                </v:shape>
                <o:OLEObject Type="Embed" ProgID="Equation.DSMT4" ShapeID="_x0000_i1160" DrawAspect="Content" ObjectID="_1828473325" r:id="rId19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4F9861D9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3EE98F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ài 1.3:</w:t>
            </w:r>
          </w:p>
          <w:p w14:paraId="136F6BD1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487DED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Ta có: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600" w:dyaOrig="620" w14:anchorId="6919E0C1">
                <v:shape id="_x0000_i1184" type="#_x0000_t75" style="width:80.25pt;height:30.75pt" o:ole="">
                  <v:imagedata r:id="rId195" o:title=""/>
                </v:shape>
                <o:OLEObject Type="Embed" ProgID="Equation.DSMT4" ShapeID="_x0000_i1184" DrawAspect="Content" ObjectID="_1828473326" r:id="rId19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5B7D5EA9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3A550D5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Biểu diễn:</w:t>
            </w:r>
          </w:p>
          <w:p w14:paraId="281AFA9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E0CF6A2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+ Điểm </w:t>
            </w:r>
            <w:r w:rsidRPr="00D954A1">
              <w:rPr>
                <w:rFonts w:ascii="Times New Roman" w:hAnsi="Times New Roman" w:cs="Times New Roman"/>
                <w:position w:val="-6"/>
              </w:rPr>
              <w:object w:dxaOrig="320" w:dyaOrig="279" w14:anchorId="20D029ED">
                <v:shape id="_x0000_i1161" type="#_x0000_t75" style="width:15.75pt;height:14.25pt" o:ole="">
                  <v:imagedata r:id="rId197" o:title=""/>
                </v:shape>
                <o:OLEObject Type="Embed" ProgID="Equation.DSMT4" ShapeID="_x0000_i1161" DrawAspect="Content" ObjectID="_1828473327" r:id="rId19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: Bên trái số 0, cách 0 ba đơn vị.</w:t>
            </w:r>
          </w:p>
          <w:p w14:paraId="425E7506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3CBC4EA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+ Điểm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240" w:dyaOrig="620" w14:anchorId="6CE52C75">
                <v:shape id="_x0000_i1162" type="#_x0000_t75" style="width:12pt;height:30.75pt" o:ole="">
                  <v:imagedata r:id="rId199" o:title=""/>
                </v:shape>
                <o:OLEObject Type="Embed" ProgID="Equation.DSMT4" ShapeID="_x0000_i1162" DrawAspect="Content" ObjectID="_1828473328" r:id="rId20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: Chia đơn vị làm 2, lấy 1 phần bên phải.</w:t>
            </w:r>
          </w:p>
          <w:p w14:paraId="1F2256F4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36E92E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+ Điểm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360" w:dyaOrig="620" w14:anchorId="2EE769A9">
                <v:shape id="_x0000_i1185" type="#_x0000_t75" style="width:18pt;height:30.75pt" o:ole="">
                  <v:imagedata r:id="rId201" o:title=""/>
                </v:shape>
                <o:OLEObject Type="Embed" ProgID="Equation.DSMT4" ShapeID="_x0000_i1185" DrawAspect="Content" ObjectID="_1828473329" r:id="rId20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: Chia đơn vị làm 5, lấy 2 phần bên trái.</w:t>
            </w:r>
          </w:p>
          <w:p w14:paraId="44066D9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</w:p>
        </w:tc>
      </w:tr>
    </w:tbl>
    <w:p w14:paraId="467D639B" w14:textId="77777777" w:rsidR="00CB5D1F" w:rsidRPr="001D0C59" w:rsidRDefault="00CB5D1F" w:rsidP="00CB5D1F">
      <w:pPr>
        <w:spacing w:after="100" w:afterAutospacing="1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lastRenderedPageBreak/>
        <w:t>|</w:t>
      </w:r>
    </w:p>
    <w:p w14:paraId="53630DD8" w14:textId="77777777" w:rsidR="00CB5D1F" w:rsidRPr="001D0C59" w:rsidRDefault="00CB5D1F" w:rsidP="00CB5D1F">
      <w:p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pict w14:anchorId="7ECD3442">
          <v:rect id="_x0000_i1124" style="width:0;height:1.5pt" o:hralign="center" o:hrstd="t" o:hrnoshade="t" o:hr="t" fillcolor="gray" stroked="f"/>
        </w:pict>
      </w:r>
    </w:p>
    <w:p w14:paraId="1A16FDD3" w14:textId="77777777" w:rsidR="00CB5D1F" w:rsidRPr="001D0C59" w:rsidRDefault="00CB5D1F" w:rsidP="00CB5D1F">
      <w:pPr>
        <w:spacing w:after="120" w:line="240" w:lineRule="auto"/>
        <w:outlineLvl w:val="3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1D0C59">
        <w:rPr>
          <w:rFonts w:ascii="Segoe UI Emoji" w:eastAsia="Times New Roman" w:hAnsi="Segoe UI Emoji" w:cs="Segoe UI Emoji"/>
          <w:b/>
          <w:bCs/>
          <w:color w:val="388600"/>
          <w:kern w:val="0"/>
          <w:lang w:eastAsia="vi-VN"/>
          <w14:ligatures w14:val="none"/>
        </w:rPr>
        <w:t>✅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 xml:space="preserve"> DẠNG 3: SO SÁNH CÁC SỐ HỮU TỈ</w:t>
      </w:r>
    </w:p>
    <w:p w14:paraId="7F143FC5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1. Phương pháp giải:</w:t>
      </w:r>
    </w:p>
    <w:p w14:paraId="46DF6AA4" w14:textId="77777777" w:rsidR="00CB5D1F" w:rsidRPr="001D0C59" w:rsidRDefault="00CB5D1F" w:rsidP="00CB5D1F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Cách 1 (Đưa về cùng mẫu)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Viết hai số dưới dạng phân số có cùng mẫu dương rồi so sánh tử số.</w:t>
      </w:r>
    </w:p>
    <w:p w14:paraId="040AFC02" w14:textId="77777777" w:rsidR="00CB5D1F" w:rsidRPr="001D0C59" w:rsidRDefault="00CB5D1F" w:rsidP="00CB5D1F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Cách 2 (So sánh số thập phân)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Đưa về số thập phân để so sánh.</w:t>
      </w:r>
    </w:p>
    <w:p w14:paraId="347297D1" w14:textId="77777777" w:rsidR="00CB5D1F" w:rsidRPr="001D0C59" w:rsidRDefault="00CB5D1F" w:rsidP="00CB5D1F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Cách 3 (Tính chất bắc cầu)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ử dụng số trung gian (thường là 0, 1 hoặc -1).</w:t>
      </w:r>
    </w:p>
    <w:p w14:paraId="2B370485" w14:textId="77777777" w:rsidR="00CB5D1F" w:rsidRPr="001D0C59" w:rsidRDefault="00CB5D1F" w:rsidP="00CB5D1F">
      <w:pPr>
        <w:numPr>
          <w:ilvl w:val="1"/>
          <w:numId w:val="23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Số hữu tỉ âm &lt; 0 &lt; Số hữu tỉ dương.</w:t>
      </w:r>
    </w:p>
    <w:p w14:paraId="78B522C0" w14:textId="77777777" w:rsidR="00CB5D1F" w:rsidRPr="001D0C59" w:rsidRDefault="00CB5D1F" w:rsidP="00CB5D1F">
      <w:pPr>
        <w:numPr>
          <w:ilvl w:val="1"/>
          <w:numId w:val="23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Nếu </w:t>
      </w:r>
      <w:r w:rsidRPr="00D954A1">
        <w:rPr>
          <w:rFonts w:ascii="Times New Roman" w:hAnsi="Times New Roman" w:cs="Times New Roman"/>
          <w:position w:val="-6"/>
        </w:rPr>
        <w:object w:dxaOrig="560" w:dyaOrig="279" w14:anchorId="215ACD34">
          <v:shape id="_x0000_i1163" type="#_x0000_t75" style="width:27.75pt;height:14.25pt" o:ole="">
            <v:imagedata r:id="rId203" o:title=""/>
          </v:shape>
          <o:OLEObject Type="Embed" ProgID="Equation.DSMT4" ShapeID="_x0000_i1163" DrawAspect="Content" ObjectID="_1828473330" r:id="rId204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và </w:t>
      </w:r>
      <w:r w:rsidRPr="00D954A1">
        <w:rPr>
          <w:rFonts w:ascii="Times New Roman" w:hAnsi="Times New Roman" w:cs="Times New Roman"/>
          <w:position w:val="-6"/>
        </w:rPr>
        <w:object w:dxaOrig="540" w:dyaOrig="279" w14:anchorId="337EF5DE">
          <v:shape id="_x0000_i1164" type="#_x0000_t75" style="width:27pt;height:14.25pt" o:ole="">
            <v:imagedata r:id="rId205" o:title=""/>
          </v:shape>
          <o:OLEObject Type="Embed" ProgID="Equation.DSMT4" ShapeID="_x0000_i1164" DrawAspect="Content" ObjectID="_1828473331" r:id="rId20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thì </w:t>
      </w:r>
      <w:r w:rsidRPr="00D954A1">
        <w:rPr>
          <w:rFonts w:ascii="Times New Roman" w:hAnsi="Times New Roman" w:cs="Times New Roman"/>
          <w:position w:val="-6"/>
        </w:rPr>
        <w:object w:dxaOrig="540" w:dyaOrig="220" w14:anchorId="28AB2569">
          <v:shape id="_x0000_i1165" type="#_x0000_t75" style="width:27pt;height:11.25pt" o:ole="">
            <v:imagedata r:id="rId207" o:title=""/>
          </v:shape>
          <o:OLEObject Type="Embed" ProgID="Equation.DSMT4" ShapeID="_x0000_i1165" DrawAspect="Content" ObjectID="_1828473332" r:id="rId208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5803280B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2. Bài tập áp dụng (Bài 1.4, 1.5 SGK)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34"/>
        <w:gridCol w:w="3422"/>
      </w:tblGrid>
      <w:tr w:rsidR="00CB5D1F" w:rsidRPr="00D954A1" w14:paraId="17C7BB28" w14:textId="77777777" w:rsidTr="007573C9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C24176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lastRenderedPageBreak/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FA35383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Sản phẩm dự kiến (Ghi bảng)</w:t>
            </w:r>
          </w:p>
        </w:tc>
      </w:tr>
      <w:tr w:rsidR="00CB5D1F" w:rsidRPr="00D954A1" w14:paraId="750F4AE6" w14:textId="77777777" w:rsidTr="007573C9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6463BCF4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1. Chuyển giao:</w:t>
            </w:r>
          </w:p>
          <w:p w14:paraId="6154CB2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D02BAA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Yêu cầu làm bài 1.4a và 1.5.</w:t>
            </w:r>
          </w:p>
          <w:p w14:paraId="3CBFCC46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50C5BF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</w:t>
            </w: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[NLS]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GV hướng dẫn HS dùng máy tính bấm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1400" w:dyaOrig="320" w14:anchorId="48C6E5DD">
                <v:shape id="_x0000_i1186" type="#_x0000_t75" style="width:69.75pt;height:15.75pt" o:ole="">
                  <v:imagedata r:id="rId209" o:title=""/>
                </v:shape>
                <o:OLEObject Type="Embed" ProgID="Equation.DSMT4" ShapeID="_x0000_i1186" DrawAspect="Content" ObjectID="_1828473333" r:id="rId21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để so sánh với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520" w:dyaOrig="320" w14:anchorId="116D3C62">
                <v:shape id="_x0000_i1187" type="#_x0000_t75" style="width:26.25pt;height:15.75pt" o:ole="">
                  <v:imagedata r:id="rId211" o:title=""/>
                </v:shape>
                <o:OLEObject Type="Embed" ProgID="Equation.DSMT4" ShapeID="_x0000_i1187" DrawAspect="Content" ObjectID="_1828473334" r:id="rId21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6630F7F5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FA55B0D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2. Thực hiện:</w:t>
            </w:r>
          </w:p>
          <w:p w14:paraId="05A2F4E4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57998959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Bài 1.4a: So sánh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520" w:dyaOrig="320" w14:anchorId="26B24110">
                <v:shape id="_x0000_i1166" type="#_x0000_t75" style="width:26.25pt;height:15.75pt" o:ole="">
                  <v:imagedata r:id="rId213" o:title=""/>
                </v:shape>
                <o:OLEObject Type="Embed" ProgID="Equation.DSMT4" ShapeID="_x0000_i1166" DrawAspect="Content" ObjectID="_1828473335" r:id="rId21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360" w:dyaOrig="620" w14:anchorId="1F76C4E7">
                <v:shape id="_x0000_i1167" type="#_x0000_t75" style="width:18pt;height:30.75pt" o:ole="">
                  <v:imagedata r:id="rId215" o:title=""/>
                </v:shape>
                <o:OLEObject Type="Embed" ProgID="Equation.DSMT4" ShapeID="_x0000_i1167" DrawAspect="Content" ObjectID="_1828473336" r:id="rId21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3836EFD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E9C53D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- Bài 1.5: So sánh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520" w:dyaOrig="620" w14:anchorId="2A6C8D56">
                <v:shape id="_x0000_i1168" type="#_x0000_t75" style="width:26.25pt;height:30.75pt" o:ole="">
                  <v:imagedata r:id="rId217" o:title=""/>
                </v:shape>
                <o:OLEObject Type="Embed" ProgID="Equation.DSMT4" ShapeID="_x0000_i1168" DrawAspect="Content" ObjectID="_1828473337" r:id="rId21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499" w:dyaOrig="320" w14:anchorId="2176F7A8">
                <v:shape id="_x0000_i1173" type="#_x0000_t75" style="width:24.75pt;height:15.75pt" o:ole="">
                  <v:imagedata r:id="rId219" o:title=""/>
                </v:shape>
                <o:OLEObject Type="Embed" ProgID="Equation.DSMT4" ShapeID="_x0000_i1173" DrawAspect="Content" ObjectID="_1828473338" r:id="rId22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3E492A2F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17E42711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3. Chốt:</w:t>
            </w:r>
          </w:p>
          <w:p w14:paraId="26BB706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FD4B061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- Ở bài 1.5, không cần quy đồng, ta dùng tính chất bắc cầu qua số 0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D7F6E94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ài 1.4a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So sánh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520" w:dyaOrig="320" w14:anchorId="6C07B295">
                <v:shape id="_x0000_i1174" type="#_x0000_t75" style="width:26.25pt;height:15.75pt" o:ole="">
                  <v:imagedata r:id="rId221" o:title=""/>
                </v:shape>
                <o:OLEObject Type="Embed" ProgID="Equation.DSMT4" ShapeID="_x0000_i1174" DrawAspect="Content" ObjectID="_1828473339" r:id="rId22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360" w:dyaOrig="620" w14:anchorId="7E5AF410">
                <v:shape id="_x0000_i1175" type="#_x0000_t75" style="width:18pt;height:30.75pt" o:ole="">
                  <v:imagedata r:id="rId223" o:title=""/>
                </v:shape>
                <o:OLEObject Type="Embed" ProgID="Equation.DSMT4" ShapeID="_x0000_i1175" DrawAspect="Content" ObjectID="_1828473340" r:id="rId22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3CC1E8A0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76061930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Ta có: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060" w:dyaOrig="620" w14:anchorId="0252066C">
                <v:shape id="_x0000_i1176" type="#_x0000_t75" style="width:53.25pt;height:30.75pt" o:ole="">
                  <v:imagedata r:id="rId225" o:title=""/>
                </v:shape>
                <o:OLEObject Type="Embed" ProgID="Equation.DSMT4" ShapeID="_x0000_i1176" DrawAspect="Content" ObjectID="_1828473341" r:id="rId22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63014930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3618EEE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Vì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1219" w:dyaOrig="320" w14:anchorId="1FCD1369">
                <v:shape id="_x0000_i1177" type="#_x0000_t75" style="width:60.75pt;height:15.75pt" o:ole="">
                  <v:imagedata r:id="rId227" o:title=""/>
                </v:shape>
                <o:OLEObject Type="Embed" ProgID="Equation.DSMT4" ShapeID="_x0000_i1177" DrawAspect="Content" ObjectID="_1828473342" r:id="rId22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nên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060" w:dyaOrig="620" w14:anchorId="196E6323">
                <v:shape id="_x0000_i1178" type="#_x0000_t75" style="width:53.25pt;height:30.75pt" o:ole="">
                  <v:imagedata r:id="rId229" o:title=""/>
                </v:shape>
                <o:OLEObject Type="Embed" ProgID="Equation.DSMT4" ShapeID="_x0000_i1178" DrawAspect="Content" ObjectID="_1828473343" r:id="rId23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10B507CC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0BF8CD97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b/>
                <w:bCs/>
                <w:color w:val="1F1F1F"/>
                <w:kern w:val="0"/>
                <w:bdr w:val="none" w:sz="0" w:space="0" w:color="auto" w:frame="1"/>
                <w:lang w:eastAsia="vi-VN"/>
                <w14:ligatures w14:val="none"/>
              </w:rPr>
              <w:t>Bài 1.5:</w: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So sánh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520" w:dyaOrig="620" w14:anchorId="3ADE04D7">
                <v:shape id="_x0000_i1179" type="#_x0000_t75" style="width:26.25pt;height:30.75pt" o:ole="">
                  <v:imagedata r:id="rId231" o:title=""/>
                </v:shape>
                <o:OLEObject Type="Embed" ProgID="Equation.DSMT4" ShapeID="_x0000_i1179" DrawAspect="Content" ObjectID="_1828473344" r:id="rId23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và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499" w:dyaOrig="320" w14:anchorId="726C7EC0">
                <v:shape id="_x0000_i1180" type="#_x0000_t75" style="width:24.75pt;height:15.75pt" o:ole="">
                  <v:imagedata r:id="rId233" o:title=""/>
                </v:shape>
                <o:OLEObject Type="Embed" ProgID="Equation.DSMT4" ShapeID="_x0000_i1180" DrawAspect="Content" ObjectID="_1828473345" r:id="rId23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62F3E156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1188505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Ta thấy:</w:t>
            </w:r>
          </w:p>
          <w:p w14:paraId="64B3F66B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67014C66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+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520" w:dyaOrig="620" w14:anchorId="47477300">
                <v:shape id="_x0000_i1191" type="#_x0000_t75" style="width:26.25pt;height:30.75pt" o:ole="">
                  <v:imagedata r:id="rId235" o:title=""/>
                </v:shape>
                <o:OLEObject Type="Embed" ProgID="Equation.DSMT4" ShapeID="_x0000_i1191" DrawAspect="Content" ObjectID="_1828473346" r:id="rId236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số hữu tỉ âm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160" w:dyaOrig="620" w14:anchorId="1B13AC88">
                <v:shape id="_x0000_i1181" type="#_x0000_t75" style="width:57.75pt;height:30.75pt" o:ole="">
                  <v:imagedata r:id="rId237" o:title=""/>
                </v:shape>
                <o:OLEObject Type="Embed" ProgID="Equation.DSMT4" ShapeID="_x0000_i1181" DrawAspect="Content" ObjectID="_1828473347" r:id="rId238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37DCC39D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2B4940B8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+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499" w:dyaOrig="320" w14:anchorId="5CCE959A">
                <v:shape id="_x0000_i1192" type="#_x0000_t75" style="width:24.75pt;height:15.75pt" o:ole="">
                  <v:imagedata r:id="rId239" o:title=""/>
                </v:shape>
                <o:OLEObject Type="Embed" ProgID="Equation.DSMT4" ShapeID="_x0000_i1192" DrawAspect="Content" ObjectID="_1828473348" r:id="rId240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 là số hữu tỉ dương </w:t>
            </w:r>
            <w:r w:rsidRPr="00D954A1">
              <w:rPr>
                <w:rFonts w:ascii="Times New Roman" w:hAnsi="Times New Roman" w:cs="Times New Roman"/>
                <w:position w:val="-10"/>
              </w:rPr>
              <w:object w:dxaOrig="1140" w:dyaOrig="320" w14:anchorId="7C4E179F">
                <v:shape id="_x0000_i1193" type="#_x0000_t75" style="width:57pt;height:15.75pt" o:ole="">
                  <v:imagedata r:id="rId241" o:title=""/>
                </v:shape>
                <o:OLEObject Type="Embed" ProgID="Equation.DSMT4" ShapeID="_x0000_i1193" DrawAspect="Content" ObjectID="_1828473349" r:id="rId242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  <w:p w14:paraId="34448ECA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br/>
            </w:r>
          </w:p>
          <w:p w14:paraId="45269AD9" w14:textId="77777777" w:rsidR="00CB5D1F" w:rsidRPr="001D0C59" w:rsidRDefault="00CB5D1F" w:rsidP="007573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</w:pP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 xml:space="preserve">Do đó: </w:t>
            </w:r>
            <w:r w:rsidRPr="00D954A1">
              <w:rPr>
                <w:rFonts w:ascii="Times New Roman" w:hAnsi="Times New Roman" w:cs="Times New Roman"/>
                <w:position w:val="-24"/>
              </w:rPr>
              <w:object w:dxaOrig="1180" w:dyaOrig="620" w14:anchorId="5AED376E">
                <v:shape id="_x0000_i1188" type="#_x0000_t75" style="width:59.25pt;height:30.75pt" o:ole="">
                  <v:imagedata r:id="rId243" o:title=""/>
                </v:shape>
                <o:OLEObject Type="Embed" ProgID="Equation.DSMT4" ShapeID="_x0000_i1188" DrawAspect="Content" ObjectID="_1828473350" r:id="rId244"/>
              </w:object>
            </w:r>
            <w:r w:rsidRPr="001D0C59">
              <w:rPr>
                <w:rFonts w:ascii="Times New Roman" w:eastAsia="Times New Roman" w:hAnsi="Times New Roman" w:cs="Times New Roman"/>
                <w:color w:val="1F1F1F"/>
                <w:kern w:val="0"/>
                <w:lang w:eastAsia="vi-VN"/>
                <w14:ligatures w14:val="none"/>
              </w:rPr>
              <w:t>.</w:t>
            </w:r>
          </w:p>
        </w:tc>
      </w:tr>
    </w:tbl>
    <w:p w14:paraId="66B9521D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HOẠT ĐỘNG 3. VẬN DỤNG CAO (5 phút)</w:t>
      </w:r>
    </w:p>
    <w:p w14:paraId="6E900669" w14:textId="77777777" w:rsidR="00CB5D1F" w:rsidRPr="001D0C59" w:rsidRDefault="00CB5D1F" w:rsidP="00CB5D1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Bài toán (Bài 1.6 SGK)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Tuổi thọ trung bình của các loài vật.</w:t>
      </w:r>
    </w:p>
    <w:p w14:paraId="2652EF38" w14:textId="77777777" w:rsidR="00CB5D1F" w:rsidRPr="001D0C59" w:rsidRDefault="00CB5D1F" w:rsidP="00CB5D1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Đề bài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Sắp xếp tuổi thọ các loài vật. (Ví dụ: Thỏ </w:t>
      </w:r>
      <w:r w:rsidRPr="00D954A1">
        <w:rPr>
          <w:rFonts w:ascii="Times New Roman" w:hAnsi="Times New Roman" w:cs="Times New Roman"/>
          <w:position w:val="-24"/>
        </w:rPr>
        <w:object w:dxaOrig="340" w:dyaOrig="620" w14:anchorId="59745CCA">
          <v:shape id="_x0000_i1189" type="#_x0000_t75" style="width:17.25pt;height:30.75pt" o:ole="">
            <v:imagedata r:id="rId245" o:title=""/>
          </v:shape>
          <o:OLEObject Type="Embed" ProgID="Equation.DSMT4" ShapeID="_x0000_i1189" DrawAspect="Content" ObjectID="_1828473351" r:id="rId246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năm, Voi </w:t>
      </w:r>
      <w:r w:rsidRPr="00D954A1">
        <w:rPr>
          <w:rFonts w:ascii="Times New Roman" w:hAnsi="Times New Roman" w:cs="Times New Roman"/>
          <w:position w:val="-6"/>
        </w:rPr>
        <w:object w:dxaOrig="320" w:dyaOrig="279" w14:anchorId="60188573">
          <v:shape id="_x0000_i1190" type="#_x0000_t75" style="width:15.75pt;height:14.25pt" o:ole="">
            <v:imagedata r:id="rId247" o:title=""/>
          </v:shape>
          <o:OLEObject Type="Embed" ProgID="Equation.DSMT4" ShapeID="_x0000_i1190" DrawAspect="Content" ObjectID="_1828473352" r:id="rId248"/>
        </w:objec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năm...).</w:t>
      </w:r>
    </w:p>
    <w:p w14:paraId="56B00199" w14:textId="77777777" w:rsidR="00CB5D1F" w:rsidRPr="001D0C59" w:rsidRDefault="00CB5D1F" w:rsidP="00CB5D1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Phương pháp giải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Chuyển tất cả các số liệu về dạng số thập phân (dùng máy tính cầm tay) để dễ dàng sắp xếp từ bé đến lớn.</w:t>
      </w:r>
    </w:p>
    <w:p w14:paraId="393A24A6" w14:textId="77777777" w:rsidR="00CB5D1F" w:rsidRPr="001D0C59" w:rsidRDefault="00CB5D1F" w:rsidP="00CB5D1F">
      <w:pPr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lastRenderedPageBreak/>
        <w:t>[NLS]: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 GV có thể yêu cầu HS tra cứu thêm: "Tuổi thọ trung bình của người Việt Nam hiện nay là bao nhiêu?" để so sánh.</w:t>
      </w:r>
    </w:p>
    <w:p w14:paraId="069CB486" w14:textId="77777777" w:rsidR="00CB5D1F" w:rsidRPr="001D0C59" w:rsidRDefault="00CB5D1F" w:rsidP="00CB5D1F">
      <w:p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IV. DẶN DÒ VÀ HƯỚNG DẪN VỀ NHÀ</w:t>
      </w:r>
    </w:p>
    <w:p w14:paraId="44C61F58" w14:textId="77777777" w:rsidR="00CB5D1F" w:rsidRPr="001D0C59" w:rsidRDefault="00CB5D1F" w:rsidP="00CB5D1F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 xml:space="preserve">Ôn tập lại quy tắc cộng, trừ phân số ở Tiểu học để chuẩn bị cho bài sau: </w:t>
      </w:r>
      <w:r w:rsidRPr="001D0C59">
        <w:rPr>
          <w:rFonts w:ascii="Times New Roman" w:eastAsia="Times New Roman" w:hAnsi="Times New Roman" w:cs="Times New Roman"/>
          <w:b/>
          <w:bCs/>
          <w:color w:val="1F1F1F"/>
          <w:kern w:val="0"/>
          <w:bdr w:val="none" w:sz="0" w:space="0" w:color="auto" w:frame="1"/>
          <w:lang w:eastAsia="vi-VN"/>
          <w14:ligatures w14:val="none"/>
        </w:rPr>
        <w:t>Cộng, trừ, nhân, chia số hữu tỉ</w:t>
      </w: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</w:t>
      </w:r>
    </w:p>
    <w:p w14:paraId="7FAD4250" w14:textId="77777777" w:rsidR="00CB5D1F" w:rsidRPr="001D0C59" w:rsidRDefault="00CB5D1F" w:rsidP="00CB5D1F">
      <w:pPr>
        <w:numPr>
          <w:ilvl w:val="0"/>
          <w:numId w:val="25"/>
        </w:num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Bài tập về nhà: Làm các bài còn lại trong SBT.</w:t>
      </w:r>
    </w:p>
    <w:p w14:paraId="34D604FA" w14:textId="77777777" w:rsidR="00CB5D1F" w:rsidRPr="001D0C59" w:rsidRDefault="00CB5D1F" w:rsidP="00CB5D1F">
      <w:pPr>
        <w:spacing w:after="120" w:line="240" w:lineRule="auto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1D0C59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pict w14:anchorId="27C48557">
          <v:rect id="_x0000_i1268" style="width:0;height:1.5pt" o:hralign="center" o:hrstd="t" o:hrnoshade="t" o:hr="t" fillcolor="gray" stroked="f"/>
        </w:pict>
      </w:r>
    </w:p>
    <w:p w14:paraId="0FD64FE7" w14:textId="77777777" w:rsidR="006638B6" w:rsidRPr="006638B6" w:rsidRDefault="006638B6" w:rsidP="0065358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b/>
          <w:bCs/>
          <w:color w:val="1F1F1F"/>
          <w:kern w:val="0"/>
          <w:lang w:eastAsia="vi-VN"/>
          <w14:ligatures w14:val="none"/>
        </w:rPr>
        <w:t>DUYỆT CỦA TỔ TRƯỞNG CHUYÊN MÔN</w:t>
      </w:r>
    </w:p>
    <w:p w14:paraId="2BC3FA5B" w14:textId="77777777" w:rsidR="006638B6" w:rsidRPr="006638B6" w:rsidRDefault="006638B6" w:rsidP="0065358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(Ký và ghi rõ họ tên)</w:t>
      </w:r>
    </w:p>
    <w:p w14:paraId="186839B2" w14:textId="77777777" w:rsidR="006638B6" w:rsidRPr="006638B6" w:rsidRDefault="006638B6" w:rsidP="0065358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.....................................................................</w:t>
      </w:r>
    </w:p>
    <w:p w14:paraId="758C10A5" w14:textId="77777777" w:rsidR="00CB5D1F" w:rsidRDefault="006638B6" w:rsidP="00653587">
      <w:pPr>
        <w:spacing w:after="100" w:afterAutospacing="1" w:line="240" w:lineRule="auto"/>
        <w:jc w:val="center"/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</w:pPr>
      <w:r w:rsidRPr="006638B6">
        <w:rPr>
          <w:rFonts w:ascii="Times New Roman" w:eastAsia="Times New Roman" w:hAnsi="Times New Roman" w:cs="Times New Roman"/>
          <w:color w:val="1F1F1F"/>
          <w:kern w:val="0"/>
          <w:lang w:eastAsia="vi-VN"/>
          <w14:ligatures w14:val="none"/>
        </w:rPr>
        <w:t>......................................................................</w:t>
      </w:r>
    </w:p>
    <w:p w14:paraId="2659842C" w14:textId="575BBDC5" w:rsidR="00653587" w:rsidRPr="00653587" w:rsidRDefault="00653587" w:rsidP="00653587">
      <w:pPr>
        <w:spacing w:line="240" w:lineRule="auto"/>
        <w:rPr>
          <w:rFonts w:ascii="Times New Roman" w:hAnsi="Times New Roman" w:cs="Times New Roman"/>
        </w:rPr>
      </w:pPr>
    </w:p>
    <w:sectPr w:rsidR="00653587" w:rsidRPr="00653587" w:rsidSect="00653587">
      <w:headerReference w:type="default" r:id="rId249"/>
      <w:footerReference w:type="default" r:id="rId250"/>
      <w:pgSz w:w="12240" w:h="15840"/>
      <w:pgMar w:top="1134" w:right="1134" w:bottom="1134" w:left="1134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CDAA90" w14:textId="77777777" w:rsidR="009514DF" w:rsidRDefault="009514DF" w:rsidP="00306DD6">
      <w:pPr>
        <w:spacing w:after="0" w:line="240" w:lineRule="auto"/>
      </w:pPr>
      <w:r>
        <w:separator/>
      </w:r>
    </w:p>
  </w:endnote>
  <w:endnote w:type="continuationSeparator" w:id="0">
    <w:p w14:paraId="45BD0729" w14:textId="77777777" w:rsidR="009514DF" w:rsidRDefault="009514DF" w:rsidP="00306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71127119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6E7157" w14:textId="3BEC6AB0" w:rsidR="00306DD6" w:rsidRDefault="00306DD6" w:rsidP="00306DD6">
        <w:pPr>
          <w:pStyle w:val="Footer"/>
          <w:pBdr>
            <w:top w:val="single" w:sz="4" w:space="1" w:color="auto"/>
          </w:pBdr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5975DE2" w14:textId="77777777" w:rsidR="00306DD6" w:rsidRDefault="00306D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0C0A4D" w14:textId="77777777" w:rsidR="009514DF" w:rsidRDefault="009514DF" w:rsidP="00306DD6">
      <w:pPr>
        <w:spacing w:after="0" w:line="240" w:lineRule="auto"/>
      </w:pPr>
      <w:r>
        <w:separator/>
      </w:r>
    </w:p>
  </w:footnote>
  <w:footnote w:type="continuationSeparator" w:id="0">
    <w:p w14:paraId="45360434" w14:textId="77777777" w:rsidR="009514DF" w:rsidRDefault="009514DF" w:rsidP="00306D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AB184D" w14:textId="51E670C8" w:rsidR="000264FA" w:rsidRPr="000264FA" w:rsidRDefault="000264FA" w:rsidP="000264FA">
    <w:pPr>
      <w:pStyle w:val="Header"/>
      <w:pBdr>
        <w:bottom w:val="single" w:sz="4" w:space="1" w:color="auto"/>
      </w:pBdr>
      <w:jc w:val="center"/>
      <w:rPr>
        <w:rFonts w:ascii="Chu Van An" w:hAnsi="Chu Van An" w:cs="Chu Van An"/>
        <w:b/>
        <w:bCs/>
        <w:color w:val="333399"/>
        <w:sz w:val="20"/>
        <w:szCs w:val="20"/>
        <w:lang w:val="en-US"/>
      </w:rPr>
    </w:pPr>
    <w:r w:rsidRPr="000264FA">
      <w:rPr>
        <w:rFonts w:ascii="Chu Van An" w:hAnsi="Chu Van An" w:cs="Chu Van An"/>
        <w:b/>
        <w:bCs/>
        <w:color w:val="333399"/>
        <w:sz w:val="20"/>
        <w:szCs w:val="20"/>
        <w:lang w:val="en-US"/>
      </w:rPr>
      <w:t xml:space="preserve">GIÁO ÁN TÍCH HỢP NĂNG LỰC SỐ - TOÁN </w:t>
    </w:r>
    <w:r w:rsidR="00452415">
      <w:rPr>
        <w:rFonts w:ascii="Chu Van An" w:hAnsi="Chu Van An" w:cs="Chu Van An"/>
        <w:b/>
        <w:bCs/>
        <w:color w:val="333399"/>
        <w:sz w:val="20"/>
        <w:szCs w:val="20"/>
        <w:lang w:val="en-US"/>
      </w:rPr>
      <w:t>7</w:t>
    </w:r>
    <w:r w:rsidR="009F6E2B">
      <w:rPr>
        <w:rFonts w:ascii="Chu Van An" w:hAnsi="Chu Van An" w:cs="Chu Van An"/>
        <w:b/>
        <w:bCs/>
        <w:color w:val="333399"/>
        <w:sz w:val="20"/>
        <w:szCs w:val="20"/>
        <w:lang w:val="en-US"/>
      </w:rPr>
      <w:t xml:space="preserve"> </w:t>
    </w:r>
    <w:r w:rsidRPr="000264FA">
      <w:rPr>
        <w:rFonts w:ascii="Chu Van An" w:hAnsi="Chu Van An" w:cs="Chu Van An"/>
        <w:b/>
        <w:bCs/>
        <w:color w:val="333399"/>
        <w:sz w:val="20"/>
        <w:szCs w:val="20"/>
        <w:lang w:val="en-US"/>
      </w:rPr>
      <w:t>-KNTT NEW 2026-202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7091B"/>
    <w:multiLevelType w:val="multilevel"/>
    <w:tmpl w:val="F1E205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390533D"/>
    <w:multiLevelType w:val="multilevel"/>
    <w:tmpl w:val="FF8064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890171"/>
    <w:multiLevelType w:val="multilevel"/>
    <w:tmpl w:val="0D2CC2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7630A8A"/>
    <w:multiLevelType w:val="multilevel"/>
    <w:tmpl w:val="18D4C5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D0E0E36"/>
    <w:multiLevelType w:val="multilevel"/>
    <w:tmpl w:val="A2B80A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D925783"/>
    <w:multiLevelType w:val="multilevel"/>
    <w:tmpl w:val="EF6491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B4A1D80"/>
    <w:multiLevelType w:val="multilevel"/>
    <w:tmpl w:val="02C6BC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BAA06B1"/>
    <w:multiLevelType w:val="multilevel"/>
    <w:tmpl w:val="A2BA46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D671FF9"/>
    <w:multiLevelType w:val="multilevel"/>
    <w:tmpl w:val="8ADEC6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F7C19CA"/>
    <w:multiLevelType w:val="multilevel"/>
    <w:tmpl w:val="09462D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C451724"/>
    <w:multiLevelType w:val="multilevel"/>
    <w:tmpl w:val="C89EC8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D781F4A"/>
    <w:multiLevelType w:val="multilevel"/>
    <w:tmpl w:val="1AF6A2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4740014"/>
    <w:multiLevelType w:val="multilevel"/>
    <w:tmpl w:val="509A96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54845F1"/>
    <w:multiLevelType w:val="multilevel"/>
    <w:tmpl w:val="C018F7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C375277"/>
    <w:multiLevelType w:val="multilevel"/>
    <w:tmpl w:val="C5D4CD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D17643C"/>
    <w:multiLevelType w:val="multilevel"/>
    <w:tmpl w:val="4788C3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3C05A77"/>
    <w:multiLevelType w:val="multilevel"/>
    <w:tmpl w:val="961AD6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4DF6F76"/>
    <w:multiLevelType w:val="multilevel"/>
    <w:tmpl w:val="88E07A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2293CE8"/>
    <w:multiLevelType w:val="multilevel"/>
    <w:tmpl w:val="853276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3233CC0"/>
    <w:multiLevelType w:val="multilevel"/>
    <w:tmpl w:val="86642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6E66DBF"/>
    <w:multiLevelType w:val="multilevel"/>
    <w:tmpl w:val="F19A4A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398547E"/>
    <w:multiLevelType w:val="multilevel"/>
    <w:tmpl w:val="6D5829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5076255"/>
    <w:multiLevelType w:val="multilevel"/>
    <w:tmpl w:val="61C426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7A555FAF"/>
    <w:multiLevelType w:val="multilevel"/>
    <w:tmpl w:val="01A68D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C1C21A4"/>
    <w:multiLevelType w:val="multilevel"/>
    <w:tmpl w:val="A2BE0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327441802">
    <w:abstractNumId w:val="19"/>
  </w:num>
  <w:num w:numId="2" w16cid:durableId="1848517023">
    <w:abstractNumId w:val="8"/>
  </w:num>
  <w:num w:numId="3" w16cid:durableId="1002196543">
    <w:abstractNumId w:val="2"/>
  </w:num>
  <w:num w:numId="4" w16cid:durableId="1813985086">
    <w:abstractNumId w:val="1"/>
  </w:num>
  <w:num w:numId="5" w16cid:durableId="287397680">
    <w:abstractNumId w:val="21"/>
  </w:num>
  <w:num w:numId="6" w16cid:durableId="923496048">
    <w:abstractNumId w:val="5"/>
  </w:num>
  <w:num w:numId="7" w16cid:durableId="981425813">
    <w:abstractNumId w:val="17"/>
  </w:num>
  <w:num w:numId="8" w16cid:durableId="573052613">
    <w:abstractNumId w:val="15"/>
  </w:num>
  <w:num w:numId="9" w16cid:durableId="1361707832">
    <w:abstractNumId w:val="13"/>
  </w:num>
  <w:num w:numId="10" w16cid:durableId="363363303">
    <w:abstractNumId w:val="11"/>
  </w:num>
  <w:num w:numId="11" w16cid:durableId="1451320111">
    <w:abstractNumId w:val="10"/>
  </w:num>
  <w:num w:numId="12" w16cid:durableId="1109396952">
    <w:abstractNumId w:val="18"/>
  </w:num>
  <w:num w:numId="13" w16cid:durableId="2095322580">
    <w:abstractNumId w:val="16"/>
  </w:num>
  <w:num w:numId="14" w16cid:durableId="1314336391">
    <w:abstractNumId w:val="6"/>
  </w:num>
  <w:num w:numId="15" w16cid:durableId="4676242">
    <w:abstractNumId w:val="12"/>
  </w:num>
  <w:num w:numId="16" w16cid:durableId="231014819">
    <w:abstractNumId w:val="22"/>
  </w:num>
  <w:num w:numId="17" w16cid:durableId="760220294">
    <w:abstractNumId w:val="24"/>
  </w:num>
  <w:num w:numId="18" w16cid:durableId="984747597">
    <w:abstractNumId w:val="23"/>
  </w:num>
  <w:num w:numId="19" w16cid:durableId="1435587932">
    <w:abstractNumId w:val="20"/>
  </w:num>
  <w:num w:numId="20" w16cid:durableId="1374380372">
    <w:abstractNumId w:val="0"/>
  </w:num>
  <w:num w:numId="21" w16cid:durableId="1629703841">
    <w:abstractNumId w:val="7"/>
  </w:num>
  <w:num w:numId="22" w16cid:durableId="1914121236">
    <w:abstractNumId w:val="9"/>
  </w:num>
  <w:num w:numId="23" w16cid:durableId="433477320">
    <w:abstractNumId w:val="4"/>
  </w:num>
  <w:num w:numId="24" w16cid:durableId="907031314">
    <w:abstractNumId w:val="14"/>
  </w:num>
  <w:num w:numId="25" w16cid:durableId="1391151678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145E"/>
    <w:rsid w:val="000264FA"/>
    <w:rsid w:val="00056F7D"/>
    <w:rsid w:val="00057C07"/>
    <w:rsid w:val="000735E4"/>
    <w:rsid w:val="000C7E67"/>
    <w:rsid w:val="000D3CA3"/>
    <w:rsid w:val="000D6FD0"/>
    <w:rsid w:val="00151D18"/>
    <w:rsid w:val="001634AB"/>
    <w:rsid w:val="001A1FAA"/>
    <w:rsid w:val="001D7570"/>
    <w:rsid w:val="00274EAB"/>
    <w:rsid w:val="00306DD6"/>
    <w:rsid w:val="003B23BE"/>
    <w:rsid w:val="003B6A6F"/>
    <w:rsid w:val="003F7F25"/>
    <w:rsid w:val="00406314"/>
    <w:rsid w:val="00452415"/>
    <w:rsid w:val="004A3A21"/>
    <w:rsid w:val="004C12B1"/>
    <w:rsid w:val="00505283"/>
    <w:rsid w:val="005635AD"/>
    <w:rsid w:val="00564DD3"/>
    <w:rsid w:val="005B3DE0"/>
    <w:rsid w:val="005E0CFE"/>
    <w:rsid w:val="006266DD"/>
    <w:rsid w:val="00653587"/>
    <w:rsid w:val="006638B6"/>
    <w:rsid w:val="00781238"/>
    <w:rsid w:val="007848AF"/>
    <w:rsid w:val="007A5F3C"/>
    <w:rsid w:val="007D3E84"/>
    <w:rsid w:val="007F2502"/>
    <w:rsid w:val="00860D77"/>
    <w:rsid w:val="00887E7D"/>
    <w:rsid w:val="008B5BA7"/>
    <w:rsid w:val="009514DF"/>
    <w:rsid w:val="009B79DE"/>
    <w:rsid w:val="009F6E2B"/>
    <w:rsid w:val="00A67972"/>
    <w:rsid w:val="00A72A31"/>
    <w:rsid w:val="00A90CE8"/>
    <w:rsid w:val="00AD727B"/>
    <w:rsid w:val="00B64E45"/>
    <w:rsid w:val="00BD60ED"/>
    <w:rsid w:val="00C55F46"/>
    <w:rsid w:val="00C87D8B"/>
    <w:rsid w:val="00C9206E"/>
    <w:rsid w:val="00CB5D1F"/>
    <w:rsid w:val="00CD0599"/>
    <w:rsid w:val="00E27440"/>
    <w:rsid w:val="00E5145E"/>
    <w:rsid w:val="00ED69F4"/>
    <w:rsid w:val="00F51D3D"/>
    <w:rsid w:val="00F567DA"/>
    <w:rsid w:val="00F93DBE"/>
    <w:rsid w:val="00F97C5C"/>
    <w:rsid w:val="00FB7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112E53"/>
  <w15:chartTrackingRefBased/>
  <w15:docId w15:val="{79132977-B124-47BF-8D48-B3E0562AF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vi-V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5145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5145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5145E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5145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5145E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5145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5145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5145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5145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5145E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5145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5145E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5145E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5145E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5145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5145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5145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5145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5145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5145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5145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5145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5145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5145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5145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5145E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5145E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5145E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5145E"/>
    <w:rPr>
      <w:b/>
      <w:bCs/>
      <w:smallCaps/>
      <w:color w:val="2F5496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3B23BE"/>
    <w:pPr>
      <w:tabs>
        <w:tab w:val="center" w:pos="5000"/>
        <w:tab w:val="right" w:pos="9980"/>
      </w:tabs>
      <w:spacing w:after="0" w:line="240" w:lineRule="auto"/>
    </w:pPr>
    <w:rPr>
      <w:rFonts w:ascii="Arial" w:eastAsia="Times New Roman" w:hAnsi="Arial" w:cs="Arial"/>
      <w:color w:val="1F1F1F"/>
      <w:kern w:val="0"/>
      <w:bdr w:val="none" w:sz="0" w:space="0" w:color="auto" w:frame="1"/>
      <w:lang w:eastAsia="vi-VN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3B23BE"/>
    <w:rPr>
      <w:rFonts w:ascii="Arial" w:eastAsia="Times New Roman" w:hAnsi="Arial" w:cs="Arial"/>
      <w:color w:val="1F1F1F"/>
      <w:kern w:val="0"/>
      <w:bdr w:val="none" w:sz="0" w:space="0" w:color="auto" w:frame="1"/>
      <w:lang w:eastAsia="vi-VN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306DD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DD6"/>
  </w:style>
  <w:style w:type="paragraph" w:styleId="Footer">
    <w:name w:val="footer"/>
    <w:basedOn w:val="Normal"/>
    <w:link w:val="FooterChar"/>
    <w:uiPriority w:val="99"/>
    <w:unhideWhenUsed/>
    <w:rsid w:val="00306DD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D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2</Pages>
  <Words>2255</Words>
  <Characters>12855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6</cp:revision>
  <cp:lastPrinted>2025-12-28T15:39:00Z</cp:lastPrinted>
  <dcterms:created xsi:type="dcterms:W3CDTF">2025-12-28T16:17:00Z</dcterms:created>
  <dcterms:modified xsi:type="dcterms:W3CDTF">2025-12-28T17:01:00Z</dcterms:modified>
</cp:coreProperties>
</file>